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after="100" w:afterAutospacing="0"/>
        <w:jc w:val="center"/>
      </w:pPr>
      <w:bookmarkStart w:id="0" w:name="_GoBack"/>
      <w:bookmarkEnd w:id="0"/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0426700</wp:posOffset>
            </wp:positionV>
            <wp:extent cx="254000" cy="431800"/>
            <wp:effectExtent l="0" t="0" r="12700" b="6350"/>
            <wp:wrapNone/>
            <wp:docPr id="100175" name="图片 100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贵州省贵阳市南明区贵阳市第一中学2025-2026学年高一上学期开学分班检测物理试卷</w:t>
      </w:r>
    </w:p>
    <w:p>
      <w:pPr>
        <w:pStyle w:val="8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一、单选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10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《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天工开物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》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记载的南方独轮推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人推车前进的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533525" cy="2400300"/>
            <wp:effectExtent l="0" t="0" r="0" b="0"/>
            <wp:docPr id="100003" name="图片 10000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试题资源网 stzy.com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人对车不做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车是省力杠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车是费力杠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车是定滑轮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左手手指和右手手掌分别沿水平方向压在气球的两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使气球保持静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095500" cy="1247775"/>
            <wp:effectExtent l="0" t="0" r="0" b="0"/>
            <wp:docPr id="100023" name="图片 10002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试题资源网 stzy.com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掌对气球的压力与气球对手掌的压力是一对平衡力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指与手掌受到气球的压力是一对相互作用力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指对气球的压力大于手掌对气球的压力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指对气球的压强大于手掌对气球的压强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闭合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将滑动变阻器滑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右移动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中的电磁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90700" cy="866775"/>
            <wp:effectExtent l="0" t="0" r="0" b="0"/>
            <wp:docPr id="100007" name="图片 10000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试题资源网 stzy.com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性减弱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性减弱</w:t>
      </w:r>
    </w:p>
    <w:p>
      <w:pPr>
        <w:pStyle w:val="9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性增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磁性增强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郡用卷扬机分别提升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甲是用滑轮组匀速提升物体的示意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先提升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卷扬机对绳子竖直向下的拉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卷扬机拉动绳子的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关系如图乙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使用这个装置提升重为</w:t>
      </w:r>
      <w:r>
        <w:object>
          <v:shape id="_x0000_i1025" o:spt="75" alt="试题资源网 stzy.com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4" o:title="eqIdfbe8cde9ebdeed0274c8f8b65d945cc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卷扬机拉动绳子的速度为</w:t>
      </w:r>
      <w:r>
        <w:object>
          <v:shape id="_x0000_i1026" o:spt="75" alt="试题资源网 stzy.com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6" o:title="eqIdefa4dc095d17867b8b532df5c79c858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再用该装置提升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卷扬机拉动绳子的速度为</w:t>
      </w:r>
      <w:r>
        <w:object>
          <v:shape id="_x0000_i1027" o:spt="75" alt="试题资源网 stzy.com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8" o:title="eqId5be283fff5b815d91e738440e93dfc6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计绳重及摩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卷扬机拉动绳子的功率保持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829050" cy="1990725"/>
            <wp:effectExtent l="0" t="0" r="0" b="0"/>
            <wp:docPr id="100009" name="图片 10000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试题资源网 stzy.com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先后两次卷扬机的拉力之比为</w:t>
      </w:r>
      <w:r>
        <w:object>
          <v:shape id="_x0000_i1028" o:spt="75" alt="试题资源网 stzy.com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1" o:title="eqIdbf17ea1e2af6141441bd2f6e93314be9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重力是</w:t>
      </w:r>
      <w:r>
        <w:object>
          <v:shape id="_x0000_i1029" o:spt="75" alt="试题资源网 stzy.com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3" o:title="eqIdbcb670efc80a107670a503a151fd8fd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提升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滑轮组的机械效率</w:t>
      </w:r>
      <w:r>
        <w:object>
          <v:shape id="_x0000_i1030" o:spt="75" alt="试题资源网 stzy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5" o:title="eqIdd5c1116ce7f5a1a7b57517276d5092f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92%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相同时间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轮组提升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做的额外功小于提升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做的额外功</w:t>
      </w:r>
    </w:p>
    <w:p>
      <w:pPr>
        <w:pStyle w:val="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甲是小车甲运动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乙是小车乙运动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像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886075" cy="1266825"/>
            <wp:effectExtent l="0" t="0" r="0" b="0"/>
            <wp:docPr id="487526119" name="图片 10000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526119" name="图片 100003" descr="试题资源网 stzy.com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都由静止开始运动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都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m/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速度做匀速直线运动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两车经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定相遇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车速度越来越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车速度不变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水平桌面上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两相同的容器装有体积相等的不同液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同种材料制成的实心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、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分别放入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两容器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静止时两容器中的液面保持相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571750" cy="1409700"/>
            <wp:effectExtent l="0" t="0" r="0" b="0"/>
            <wp:docPr id="100021" name="图片 10002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试题资源网 stzy.com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受到的浮力大于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受到的浮力</w:t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容器对桌面的压力小于乙容器对桌面的压力</w:t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两容器的底部受到液体的压强相等</w:t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容器中液体的密度小于乙容器中液体的密度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个小球从距地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高处落下被地面弹回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距地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高处被接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规定坐标原点为出发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竖直向下为坐标轴的正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的出发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落地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住点的位置坐标分别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      ）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.2m -2m -1mB.-2m 2m 1mC.0 4m 1mD.0 4m 3m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有一辆汽车沿笔直公路标驶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1s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内通过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20m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的距离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2s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内反向通过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10m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的距离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这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2s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内的平均速度和平均速率分别是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9"/>
        <w:tabs>
          <w:tab w:val="left" w:pos="2076"/>
          <w:tab w:val="left" w:pos="4153"/>
          <w:tab w:val="left" w:pos="6229"/>
        </w:tabs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A．10m/s，15m/s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B．15m/s，10m/s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C．15m/s，5m/s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D．5m/s，15m/s</w:t>
      </w:r>
    </w:p>
    <w:p>
      <w:pPr>
        <w:pStyle w:val="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平直的高速公路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轿车和大货车并排前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取运动方向为正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轿车超大货车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轿车的加速度</w:t>
      </w:r>
      <w:r>
        <w:object>
          <v:shape id="_x0000_i1031" o:spt="75" alt="试题资源网 stzy.com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9" o:title="eqId9d4248550d72544e606e970c0ea2561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大货车的加速度</w:t>
      </w:r>
      <w:r>
        <w:object>
          <v:shape id="_x0000_i1032" o:spt="75" alt="试题资源网 stzy.com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1" o:title="eqId687654425f98e9fcb5aff2096f60361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关于小轿车和大货车的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判断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9"/>
        <w:spacing w:line="32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323975" cy="1257300"/>
            <wp:effectExtent l="0" t="0" r="0" b="0"/>
            <wp:docPr id="100011" name="图片 10001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试题资源网 stzy.com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大货车的加速度比小轿车的加速度小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大货车速度在增加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大货车的速度比小轿车的速度变化快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大货车和小轿车速度变化量的方向相同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某火箭从地面竖直向上发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上升过程的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—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-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47800" cy="933450"/>
            <wp:effectExtent l="0" t="0" r="0" b="0"/>
            <wp:docPr id="100005" name="图片 10000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试题资源网 stzy.com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火箭在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的加速度大于在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0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的加速度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0~20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火箭的平均速度大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5 m/s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20~40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火箭处于超重状态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0~10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火箭上升的高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00 m</w:t>
      </w:r>
    </w:p>
    <w:p>
      <w:pPr>
        <w:pStyle w:val="8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二、多选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>
      <w:pPr>
        <w:pStyle w:val="10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测力计下悬挂着不吸水的圆柱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质量为</w:t>
      </w:r>
      <w:r>
        <w:object>
          <v:shape id="_x0000_i1033" o:spt="75" alt="试题资源网 stzy.com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35" o:title="eqId203296d9a1360b5d2405bd1053128da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计厚度的平底容器置于水平桌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量为</w:t>
      </w:r>
      <w:r>
        <w:object>
          <v:shape id="_x0000_i1034" o:spt="75" alt="试题资源网 stzy.com" type="#_x0000_t75" style="height:14.4pt;width:24pt;" o:ole="t" filled="f" o:preferrelative="t" stroked="f" coordsize="21600,21600">
            <v:path/>
            <v:fill on="f" focussize="0,0"/>
            <v:stroke on="f" joinstyle="miter"/>
            <v:imagedata r:id="rId37" o:title="eqIdbba5b5b312d2889c239dd8ad89c57a7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底面积为</w:t>
      </w:r>
      <w:r>
        <w:object>
          <v:shape id="_x0000_i1035" o:spt="75" alt="试题资源网 stzy.com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39" o:title="eqIdd3421dd1513dbc010131c971f69eaa1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高为</w:t>
      </w:r>
      <w:r>
        <w:object>
          <v:shape id="_x0000_i1036" o:spt="75" alt="试题资源网 stzy.com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41" o:title="eqId80b1fe1b971b780e443a9b13621611c5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容器内盛有质量为</w:t>
      </w:r>
      <w:r>
        <w:object>
          <v:shape id="_x0000_i1037" o:spt="75" alt="试题资源网 stzy.com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43" o:title="eqId5d6fe3c8ac75eaf595be1b0528551b0f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圆柱体缓慢放入水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未接触容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测力计示数</w:t>
      </w:r>
      <w:r>
        <w:object>
          <v:shape id="_x0000_i1038" o:spt="75" alt="试题资源网 stzy.com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5" o:title="eqIda0ed1ec316bc54c37c4286c208f5566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随圆柱体下降高度</w:t>
      </w:r>
      <w:r>
        <w:object>
          <v:shape id="_x0000_i1039" o:spt="75" alt="试题资源网 stzy.com" type="#_x0000_t75" style="height:10.8pt;width:7.8pt;" o:ole="t" filled="f" o:preferrelative="t" stroked="f" coordsize="21600,21600">
            <v:path/>
            <v:fill on="f" focussize="0,0"/>
            <v:stroke on="f" joinstyle="miter"/>
            <v:imagedata r:id="rId47" o:title="eqId3eabd5f3a86afe49dcd70571e2b96cf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关系如图乙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不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>
      <w:pPr>
        <w:pStyle w:val="10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619375" cy="1400175"/>
            <wp:effectExtent l="0" t="0" r="0" b="0"/>
            <wp:docPr id="1014" name="_x0000_i2926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" name="_x0000_i29265" descr="试题资源网 stzy.com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高为</w:t>
      </w:r>
      <w:r>
        <w:object>
          <v:shape id="_x0000_i1040" o:spt="75" alt="试题资源网 stzy.com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50" o:title="eqId095ab4a92bf822e175d370e6d0c8a73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</w:p>
    <w:p>
      <w:pPr>
        <w:pStyle w:val="10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底面积为</w:t>
      </w:r>
      <w:r>
        <w:object>
          <v:shape id="_x0000_i1041" o:spt="75" alt="试题资源网 stzy.com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2" o:title="eqIdb916b3018bd367cceb1c72b019650e9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</w:p>
    <w:p>
      <w:pPr>
        <w:pStyle w:val="10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密度为</w:t>
      </w:r>
      <w:r>
        <w:object>
          <v:shape id="_x0000_i1042" o:spt="75" alt="试题资源网 stzy.com" type="#_x0000_t75" style="height:15.6pt;width:67.8pt;" o:ole="t" filled="f" o:preferrelative="t" stroked="f" coordsize="21600,21600">
            <v:path/>
            <v:fill on="f" focussize="0,0"/>
            <v:stroke on="f" joinstyle="miter"/>
            <v:imagedata r:id="rId54" o:title="eqIdf51a59953f24229dada5255575089a6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</w:p>
    <w:p>
      <w:pPr>
        <w:pStyle w:val="10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</w:t>
      </w:r>
      <w:r>
        <w:object>
          <v:shape id="_x0000_i1043" o:spt="75" alt="试题资源网 stzy.com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56" o:title="eqId5b25e0570ac53937ed7be8c3e624a28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容器对水平桌面的压强是</w:t>
      </w:r>
      <w:r>
        <w:object>
          <v:shape id="_x0000_i1044" o:spt="75" alt="试题资源网 stzy.com" type="#_x0000_t75" style="height:13.8pt;width:53.4pt;" o:ole="t" filled="f" o:preferrelative="t" stroked="f" coordsize="21600,21600">
            <v:path/>
            <v:fill on="f" focussize="0,0"/>
            <v:stroke on="f" joinstyle="miter"/>
            <v:imagedata r:id="rId58" o:title="eqId670f8192f322204b143ffbcda85f403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源电压恒定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闭合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移动滑动变阻器的滑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至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灯泡恰好正常发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电压表示数随电流表示数变化的</w:t>
      </w:r>
      <w:r>
        <w:object>
          <v:shape id="_x0000_i1045" o:spt="75" alt="试题资源网 stzy.com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60" o:title="eqId4e43cca5751eff3d24b64cb51006d6d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如图乙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4000500" cy="1819275"/>
            <wp:effectExtent l="0" t="0" r="0" b="0"/>
            <wp:docPr id="100027" name="图片 10002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试题资源网 stzy.com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源电压为</w:t>
      </w:r>
      <w:r>
        <w:object>
          <v:shape id="_x0000_i1046" o:spt="75" alt="试题资源网 stzy.com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3" o:title="eqId614f84ebe3d640615129e16c879e6b1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动变阻器的最大阻值为</w:t>
      </w:r>
      <w:r>
        <w:object>
          <v:shape id="_x0000_i1047" o:spt="75" alt="试题资源网 stzy.com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5" o:title="eqIde9fd79de5050f5960c9478154c48e83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</w:p>
    <w:p>
      <w:pPr>
        <w:pStyle w:val="9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灯泡的额定功率为</w:t>
      </w:r>
      <w:r>
        <w:object>
          <v:shape id="_x0000_i1048" o:spt="75" alt="试题资源网 stzy.com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67" o:title="eqId6cc05d54839d6b773f19767eb0bd37c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整个电路的最大功率为</w:t>
      </w:r>
      <w:r>
        <w:object>
          <v:shape id="_x0000_i1049" o:spt="75" alt="试题资源网 stzy.com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69" o:title="eqId8102faf792d29a4096fd1a331edf26c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</w:p>
    <w:p>
      <w:pPr>
        <w:pStyle w:val="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与小王结伴去长白山旅游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一段平直路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与小王同时同地出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的位移随时间变化的关系图像分别如图中的抛物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直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小李在</w:t>
      </w:r>
      <w:r>
        <w:object>
          <v:shape id="_x0000_i1050" o:spt="75" alt="试题资源网 stzy.com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71" o:title="eqId7aeb9a94e392f6759b18abed89aacc5e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的速度为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81175" cy="1343025"/>
            <wp:effectExtent l="0" t="0" r="0" b="0"/>
            <wp:docPr id="100015" name="图片 10001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试题资源网 stzy.com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object>
          <v:shape id="_x0000_i1051" o:spt="75" alt="试题资源网 stzy.com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4" o:title="eqIdba10205f938a917782642c76a4e6bd2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在小王的前方</w:t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object>
          <v:shape id="_x0000_i1052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6" o:title="eqIdd8446d717a669d7ce596430ee2177bd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与小王相遇</w:t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object>
          <v:shape id="_x0000_i1053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6" o:title="eqIdd8446d717a669d7ce596430ee2177bd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的速度大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m/s</w:t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object>
          <v:shape id="_x0000_i1054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6" o:title="eqIdd8446d717a669d7ce596430ee2177bd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王的速度大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m/s</w:t>
      </w:r>
    </w:p>
    <w:p>
      <w:pPr>
        <w:pStyle w:val="8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三、实验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>
      <w:pPr>
        <w:pStyle w:val="11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明做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探究液体内部压强与哪些因素有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实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1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571750" cy="1295400"/>
            <wp:effectExtent l="0" t="0" r="0" b="0"/>
            <wp:docPr id="1016" name="_x0000_i2930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" name="_x0000_i29301" descr="试题资源网 stzy.com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实验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手指按压橡皮膜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发现</w:t>
      </w:r>
      <w:r>
        <w:object>
          <v:shape id="_x0000_i1055" o:spt="75" alt="试题资源网 stzy.com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81" o:title="eqIdb52b4f24969673c863b5aff4fb6751c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中液面升降灵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说明该装置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漏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/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漏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隔壁组的同学没有按压橡皮膜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56" o:spt="75" alt="试题资源网 stzy.com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81" o:title="eqIdb52b4f24969673c863b5aff4fb6751c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两侧液面就存在高度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下来的操作是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比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两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实验说明液体内部压强与液体的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  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有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了探究液体内部同一深度不同方向压强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下来的操作是转动图乙装置中的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①/②/③/④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改变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①/②/③/④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朝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4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探究液体内部压强与液体密度关系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华认为须保持橡皮膜距烧杯底部的深度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你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赞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/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赞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观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理由是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  </w:t>
      </w:r>
    </w:p>
    <w:p>
      <w:pPr>
        <w:pStyle w:val="12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劳动课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同学们学习用盐水腌制咸鸭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经查阅资料得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盐水浓度过高会导致鸭蛋过咸影响口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过低则腌制不成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常温常压下浓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0%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密度约</w:t>
      </w:r>
      <w:r>
        <w:object>
          <v:shape id="_x0000_i1057" o:spt="75" alt="试题资源网 stzy.com" type="#_x0000_t75" style="height:15.6pt;width:52.8pt;" o:ole="t" filled="f" o:preferrelative="t" stroked="f" coordsize="21600,21600">
            <v:path/>
            <v:fill on="f" focussize="0,0"/>
            <v:stroke on="f" joinstyle="miter"/>
            <v:imagedata r:id="rId84" o:title="eqId64770a7f418a8c93af1b7c780d56199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盐水较为合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于是需要通过测量盐水密度来检测所配制盐水的浓度是否合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2"/>
        <w:spacing w:line="32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5276215" cy="995045"/>
            <wp:effectExtent l="0" t="0" r="0" b="0"/>
            <wp:docPr id="1040" name="_x0000_i2978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" name="_x0000_i29784" descr="试题资源网 stzy.com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995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检测并配制浓度合适的盐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①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把天平放在水平台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游码移至标尺左端的零刻度线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指针指在如图甲所示的位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应将平衡螺母向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  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调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使天平平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②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烧杯中装入适量的盐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天平测量烧杯和盐水的总质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天平平衡时右盘中的砝码和游码的位置如图乙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58" o:spt="75" alt="试题资源网 stzy.com" type="#_x0000_t75" style="height:15.6pt;width:22.8pt;" o:ole="t" filled="f" o:preferrelative="t" stroked="f" coordsize="21600,21600">
            <v:path/>
            <v:fill on="f" focussize="0,0"/>
            <v:stroke on="f" joinstyle="miter"/>
            <v:imagedata r:id="rId87" o:title="eqId49d478c2d9d6e6b47e6018184da1bfb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g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③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烧杯中的盐水倒出一部分到量筒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读出量筒中盐水的体积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60mL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天平测出烧杯和剩余盐水的总质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11g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计算出盐水的密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测量结果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添加适量的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填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才能得到浓度合适的盐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进一步测量鸭蛋的密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①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天平测出鸭蛋的质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②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烧杯中加入适量的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天平测出烧杯和水的总质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③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鸭蛋浸没在水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水未溢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水面处做标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④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取出鸭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烧杯中加水至标记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测出此时烧杯和水的总质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②③④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步操作如图丙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鸭蛋密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题中字母表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水的密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subscript"/>
        </w:rPr>
        <w:t>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。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6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津做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探究电流与电阻的关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实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实验室提供的器材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压恒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 V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源一个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定值电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阻值分别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Ω、10 Ω、15 Ω、20 Ω、25 Ω）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动变阻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40 Ω，2 A”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压表各一个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线若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5534660" cy="1290955"/>
            <wp:effectExtent l="0" t="0" r="12700" b="4445"/>
            <wp:docPr id="100045" name="图片 10004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试题资源网 stzy.com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534660" cy="129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1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请根据图甲所示的电路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笔画线代替导线将图乙中的实物电路连接完整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2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先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阻接入电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闭合开关并调节滑动变阻器到适当位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表示数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.4 A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阻换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 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移动滑动变阻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某时刻电压表的示数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.7 V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顺利完成实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仍需将滑动变阻器的滑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填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移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3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依次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5 Ω、20 Ω、25 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阻接入电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并记录实验数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得到了如图丙所示的电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随电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化的图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像可以得出结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体两端的电压一定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通过导体的电流与导体的电阻成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4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很多实验都需要多次测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实验多次测量的目的与本实验不同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______；</w:t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测量小灯泡的电功率</w:t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测量物体的长度</w:t>
      </w:r>
    </w:p>
    <w:p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探究物重与质量的关系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5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津将实验数据呈现给老师的时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老师认为实验存在拼凑数据的行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为根据所选器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定值电阻阻值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5 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时候实验数据无法得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老师提示小津以下方案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______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项可以得到全部的实验数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9"/>
        <w:tabs>
          <w:tab w:val="left" w:pos="4156"/>
        </w:tabs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电源电压调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电源电压调高</w:t>
      </w:r>
    </w:p>
    <w:p>
      <w:pPr>
        <w:pStyle w:val="9"/>
        <w:tabs>
          <w:tab w:val="left" w:pos="4156"/>
        </w:tabs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提高滑动变阻器的最大阻值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降低滑动变阻器的最大阻值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6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津又设计了如图丁所示电路测量额定电压</w:t>
      </w:r>
      <w:r>
        <w:object>
          <v:shape id="_x0000_i1059" o:spt="75" alt="试题资源网 stzy.com" type="#_x0000_t75" style="height:15.8pt;width:49.6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灯泡正常发光时的电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请补充完整下列步骤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263650" cy="1453515"/>
            <wp:effectExtent l="0" t="0" r="1270" b="9525"/>
            <wp:docPr id="100047" name="图片 10004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试题资源网 stzy.com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145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①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闭合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先调节滑动变阻器</w:t>
      </w:r>
      <w:r>
        <w:object>
          <v:shape id="_x0000_i1060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滑片到最左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再调节滑动变阻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直到电压表的示数为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V；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②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着调节滑动变阻器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填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object>
          <v:shape id="_x0000_i1061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滑片到最右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读出此时电压表的示数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③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灯泡正常发光时电阻的表达式</w:t>
      </w:r>
      <w:r>
        <w:object>
          <v:shape id="_x0000_i1062" o:spt="75" alt="试题资源网 stzy.com" type="#_x0000_t75" style="height:15.8pt;width:22.9pt;" o:ole="t" filled="f" o:preferrelative="t" stroked="f" coordsize="21600,21600">
            <v:path/>
            <v:fill on="f" focussize="0,0"/>
            <v:stroke on="f" joinstyle="miter"/>
            <v:imagedata r:id="rId96" o:title="eqIdf0b1d2dd353e485c7d6273f37d47f7b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63" o:spt="75" alt="试题资源网 stzy.com" type="#_x0000_t75" style="height:17.45pt;width:16.35pt;" o:ole="t" filled="f" o:preferrelative="t" stroked="f" coordsize="21600,21600">
            <v:path/>
            <v:fill on="f" focussize="0,0"/>
            <v:stroke on="f" joinstyle="miter"/>
            <v:imagedata r:id="rId98" o:title="eqIddbe5cb81b72e94f92d2aaecd553daac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64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表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。</w:t>
      </w:r>
    </w:p>
    <w:p>
      <w:pPr>
        <w:pStyle w:val="8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四、解答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>
      <w:pPr>
        <w:pStyle w:val="9"/>
        <w:numPr>
          <w:ilvl w:val="0"/>
          <w:numId w:val="0"/>
        </w:numPr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7．(1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)[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福建莆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02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高一上月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汽车在制造完成出厂之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都要经过严格的技术检测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辆汽车从原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静止出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轴做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自动检测系统记录下了该汽车启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及刹车过程的数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tbl>
      <w:tblPr>
        <w:tblStyle w:val="4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0"/>
        <w:gridCol w:w="313"/>
        <w:gridCol w:w="313"/>
        <w:gridCol w:w="313"/>
        <w:gridCol w:w="313"/>
        <w:gridCol w:w="313"/>
        <w:gridCol w:w="313"/>
        <w:gridCol w:w="313"/>
        <w:gridCol w:w="313"/>
        <w:gridCol w:w="108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  <w:jc w:val="center"/>
        </w:trPr>
        <w:tc>
          <w:tcPr>
            <w:tcW w:w="1550" w:type="dxa"/>
            <w:tcBorders>
              <w:top w:val="single" w:color="999999" w:sz="6" w:space="0"/>
              <w:left w:val="single" w:color="999999" w:sz="6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宋体" w:hAnsi="宋体" w:eastAsia="宋体" w:cs="宋体"/>
                <w:color w:val="000000"/>
                <w:sz w:val="21"/>
                <w:shd w:val="clear" w:color="auto" w:fill="auto"/>
                <w:vertAlign w:val="baseline"/>
              </w:rPr>
              <w:t>时刻</w:t>
            </w:r>
            <w:r>
              <w:rPr>
                <w:rFonts w:ascii="Times New Roman" w:hAnsi="Times New Roman" w:eastAsia="Times New Roman" w:cs="Times New Roman"/>
                <w:i/>
                <w:color w:val="000000"/>
                <w:sz w:val="21"/>
                <w:shd w:val="clear" w:color="auto" w:fill="auto"/>
                <w:vertAlign w:val="baseline"/>
              </w:rPr>
              <w:t>t/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s</w:t>
            </w:r>
          </w:p>
        </w:tc>
        <w:tc>
          <w:tcPr>
            <w:tcW w:w="313" w:type="dxa"/>
            <w:tcBorders>
              <w:top w:val="single" w:color="999999" w:sz="6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0</w:t>
            </w:r>
          </w:p>
        </w:tc>
        <w:tc>
          <w:tcPr>
            <w:tcW w:w="313" w:type="dxa"/>
            <w:tcBorders>
              <w:top w:val="single" w:color="999999" w:sz="6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1</w:t>
            </w:r>
          </w:p>
        </w:tc>
        <w:tc>
          <w:tcPr>
            <w:tcW w:w="313" w:type="dxa"/>
            <w:tcBorders>
              <w:top w:val="single" w:color="999999" w:sz="6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2</w:t>
            </w:r>
          </w:p>
        </w:tc>
        <w:tc>
          <w:tcPr>
            <w:tcW w:w="313" w:type="dxa"/>
            <w:tcBorders>
              <w:top w:val="single" w:color="999999" w:sz="6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3</w:t>
            </w:r>
          </w:p>
        </w:tc>
        <w:tc>
          <w:tcPr>
            <w:tcW w:w="313" w:type="dxa"/>
            <w:tcBorders>
              <w:top w:val="single" w:color="999999" w:sz="6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4</w:t>
            </w:r>
          </w:p>
        </w:tc>
        <w:tc>
          <w:tcPr>
            <w:tcW w:w="313" w:type="dxa"/>
            <w:tcBorders>
              <w:top w:val="single" w:color="999999" w:sz="6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5</w:t>
            </w:r>
          </w:p>
        </w:tc>
        <w:tc>
          <w:tcPr>
            <w:tcW w:w="313" w:type="dxa"/>
            <w:tcBorders>
              <w:top w:val="single" w:color="999999" w:sz="6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6</w:t>
            </w:r>
          </w:p>
        </w:tc>
        <w:tc>
          <w:tcPr>
            <w:tcW w:w="313" w:type="dxa"/>
            <w:tcBorders>
              <w:top w:val="single" w:color="999999" w:sz="6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7</w:t>
            </w:r>
          </w:p>
        </w:tc>
        <w:tc>
          <w:tcPr>
            <w:tcW w:w="1087" w:type="dxa"/>
            <w:tcBorders>
              <w:top w:val="single" w:color="999999" w:sz="6" w:space="0"/>
              <w:left w:val="single" w:color="999999" w:sz="2" w:space="0"/>
              <w:bottom w:val="single" w:color="999999" w:sz="2" w:space="0"/>
              <w:right w:val="single" w:color="999999" w:sz="6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  <w:jc w:val="center"/>
        </w:trPr>
        <w:tc>
          <w:tcPr>
            <w:tcW w:w="1550" w:type="dxa"/>
            <w:tcBorders>
              <w:top w:val="single" w:color="999999" w:sz="2" w:space="0"/>
              <w:left w:val="single" w:color="999999" w:sz="6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宋体" w:hAnsi="宋体" w:eastAsia="宋体" w:cs="宋体"/>
                <w:color w:val="000000"/>
                <w:sz w:val="21"/>
                <w:shd w:val="clear" w:color="auto" w:fill="auto"/>
                <w:vertAlign w:val="baseline"/>
              </w:rPr>
              <w:t>坐标</w:t>
            </w:r>
            <w:r>
              <w:rPr>
                <w:rFonts w:ascii="Times New Roman" w:hAnsi="Times New Roman" w:eastAsia="Times New Roman" w:cs="Times New Roman"/>
                <w:i/>
                <w:color w:val="000000"/>
                <w:sz w:val="21"/>
                <w:shd w:val="clear" w:color="auto" w:fill="auto"/>
                <w:vertAlign w:val="baseline"/>
              </w:rPr>
              <w:t>x/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m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0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1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2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4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8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12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16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2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20</w:t>
            </w:r>
          </w:p>
        </w:tc>
        <w:tc>
          <w:tcPr>
            <w:tcW w:w="1087" w:type="dxa"/>
            <w:tcBorders>
              <w:top w:val="single" w:color="999999" w:sz="2" w:space="0"/>
              <w:left w:val="single" w:color="999999" w:sz="2" w:space="0"/>
              <w:bottom w:val="single" w:color="999999" w:sz="2" w:space="0"/>
              <w:right w:val="single" w:color="999999" w:sz="6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2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  <w:jc w:val="center"/>
        </w:trPr>
        <w:tc>
          <w:tcPr>
            <w:tcW w:w="1550" w:type="dxa"/>
            <w:tcBorders>
              <w:top w:val="single" w:color="999999" w:sz="2" w:space="0"/>
              <w:left w:val="single" w:color="999999" w:sz="6" w:space="0"/>
              <w:bottom w:val="single" w:color="999999" w:sz="6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宋体" w:hAnsi="宋体" w:eastAsia="宋体" w:cs="宋体"/>
                <w:color w:val="000000"/>
                <w:sz w:val="21"/>
                <w:shd w:val="clear" w:color="auto" w:fill="auto"/>
                <w:vertAlign w:val="baseline"/>
              </w:rPr>
              <w:t>速度</w:t>
            </w:r>
            <w:r>
              <w:rPr>
                <w:rFonts w:ascii="Times New Roman" w:hAnsi="Times New Roman" w:eastAsia="Times New Roman" w:cs="Times New Roman"/>
                <w:i/>
                <w:color w:val="000000"/>
                <w:sz w:val="21"/>
                <w:shd w:val="clear" w:color="auto" w:fill="auto"/>
                <w:vertAlign w:val="baseline"/>
              </w:rPr>
              <w:t>v/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(m·s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superscript"/>
              </w:rPr>
              <w:t>-1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)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6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0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6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1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6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3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6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5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6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6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6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6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6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5</w:t>
            </w:r>
          </w:p>
        </w:tc>
        <w:tc>
          <w:tcPr>
            <w:tcW w:w="313" w:type="dxa"/>
            <w:tcBorders>
              <w:top w:val="single" w:color="999999" w:sz="2" w:space="0"/>
              <w:left w:val="single" w:color="999999" w:sz="2" w:space="0"/>
              <w:bottom w:val="single" w:color="999999" w:sz="6" w:space="0"/>
              <w:right w:val="single" w:color="999999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1</w:t>
            </w:r>
          </w:p>
        </w:tc>
        <w:tc>
          <w:tcPr>
            <w:tcW w:w="1087" w:type="dxa"/>
            <w:tcBorders>
              <w:top w:val="single" w:color="999999" w:sz="2" w:space="0"/>
              <w:left w:val="single" w:color="999999" w:sz="2" w:space="0"/>
              <w:bottom w:val="single" w:color="999999" w:sz="6" w:space="0"/>
              <w:right w:val="single" w:color="999999" w:sz="6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9"/>
              <w:spacing w:line="320" w:lineRule="auto"/>
              <w:rPr>
                <w:rFonts w:asci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0</w:t>
            </w:r>
          </w:p>
        </w:tc>
      </w:tr>
    </w:tbl>
    <w:p>
      <w:pPr>
        <w:pStyle w:val="9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1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汽车在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的瞬时速度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9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2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汽车在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和最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平均加速度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9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3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汽车在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平均速度大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8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空气湿度比较低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很多人家里都会使用电热加湿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工作原理如图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热加湿器的电热丝浸没在加热仓的水中产生热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使加热仓中的水沸腾变成水蒸气喷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加热仓中的水减少到一定程度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自动阀门智能打开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249295" cy="1889125"/>
            <wp:effectExtent l="0" t="0" r="1905" b="3175"/>
            <wp:docPr id="100075" name="图片 10007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试题资源网 stzy.com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249295" cy="188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45"/>
        <w:gridCol w:w="5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0" w:hRule="atLeast"/>
        </w:trPr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宋体" w:hAnsi="宋体" w:eastAsia="宋体" w:cs="宋体"/>
                <w:color w:val="000000"/>
                <w:sz w:val="21"/>
                <w:shd w:val="clear" w:color="auto" w:fill="auto"/>
                <w:vertAlign w:val="baseline"/>
              </w:rPr>
              <w:t>工作电压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/V</w:t>
            </w:r>
          </w:p>
        </w:tc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2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0" w:hRule="atLeast"/>
        </w:trPr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宋体" w:hAnsi="宋体" w:eastAsia="宋体" w:cs="宋体"/>
                <w:color w:val="000000"/>
                <w:sz w:val="21"/>
                <w:shd w:val="clear" w:color="auto" w:fill="auto"/>
                <w:vertAlign w:val="baseline"/>
              </w:rPr>
              <w:t>工作频率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/Hz</w:t>
            </w:r>
          </w:p>
        </w:tc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0" w:hRule="atLeast"/>
        </w:trPr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宋体" w:hAnsi="宋体" w:eastAsia="宋体" w:cs="宋体"/>
                <w:color w:val="000000"/>
                <w:sz w:val="21"/>
                <w:shd w:val="clear" w:color="auto" w:fill="auto"/>
                <w:vertAlign w:val="baseline"/>
              </w:rPr>
              <w:t>最大运行功率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/W</w:t>
            </w:r>
          </w:p>
        </w:tc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0" w:hRule="atLeast"/>
        </w:trPr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宋体" w:hAnsi="宋体" w:eastAsia="宋体" w:cs="宋体"/>
                <w:color w:val="000000"/>
                <w:sz w:val="21"/>
                <w:shd w:val="clear" w:color="auto" w:fill="auto"/>
                <w:vertAlign w:val="baseline"/>
              </w:rPr>
              <w:t>储水箱容量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/L</w:t>
            </w:r>
          </w:p>
        </w:tc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2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0" w:hRule="atLeast"/>
        </w:trPr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宋体" w:hAnsi="宋体" w:eastAsia="宋体" w:cs="宋体"/>
                <w:color w:val="000000"/>
                <w:sz w:val="21"/>
                <w:shd w:val="clear" w:color="auto" w:fill="auto"/>
                <w:vertAlign w:val="baseline"/>
              </w:rPr>
              <w:t>气雾调节器最大电阻</w:t>
            </w: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/Ω</w:t>
            </w:r>
          </w:p>
        </w:tc>
        <w:tc>
          <w:tcPr>
            <w:tcW w:w="0" w:type="auto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pStyle w:val="9"/>
              <w:spacing w:line="320" w:lineRule="auto"/>
              <w:jc w:val="left"/>
              <w:textAlignment w:val="center"/>
            </w:pPr>
            <w:r>
              <w:rPr>
                <w:rFonts w:ascii="Times New Roman" w:hAnsi="Times New Roman" w:eastAsia="Times New Roman" w:cs="Times New Roman"/>
                <w:color w:val="000000"/>
                <w:sz w:val="21"/>
                <w:shd w:val="clear" w:color="auto" w:fill="auto"/>
                <w:vertAlign w:val="baseline"/>
              </w:rPr>
              <w:t>990</w:t>
            </w:r>
          </w:p>
        </w:tc>
      </w:tr>
    </w:tbl>
    <w:p>
      <w:pPr>
        <w:pStyle w:val="9"/>
        <w:spacing w:line="320" w:lineRule="auto"/>
        <w:jc w:val="left"/>
        <w:textAlignment w:val="center"/>
      </w:pP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1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电热加湿器以最大运行功率工作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热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阻值为多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？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2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果加热仓内冷水的温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0 ℃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最大运行功率正常工作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经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min36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恰好使水沸腾产生水蒸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求加热仓中水的质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？[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假设电热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产生的热量全部被水吸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地气压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标准大气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水的比热容为</w:t>
      </w:r>
      <w:r>
        <w:object>
          <v:shape id="_x0000_i1065" o:spt="75" alt="试题资源网 stzy.com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]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3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热加湿器以最低气雾量工作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求气雾调节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消耗的电功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？</w:t>
      </w:r>
    </w:p>
    <w:p>
      <w:pPr>
        <w:pStyle w:val="13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9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所示的是可用于港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航道与海上突发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灾难性应急抢救和打捞任务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打捞浮筒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打捞过程如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先向浮筒内充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浮筒沉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把它与被打捞物固定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再向其内部压入气体排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浮筒与被打捞物一起上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某空浮筒总质量为</w:t>
      </w:r>
      <w:r>
        <w:object>
          <v:shape id="_x0000_i1066" o:spt="75" alt="试题资源网 stzy.com" type="#_x0000_t75" style="height:16pt;width:41.35pt;" o:ole="t" filled="f" o:preferrelative="t" stroked="f" coordsize="21600,21600">
            <v:path/>
            <v:fill on="f" focussize="0,0"/>
            <v:stroke on="f" joinstyle="miter"/>
            <v:imagedata r:id="rId104" o:title="eqId9e963f0c6be806da8d29ef6d98e7659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全部浸没在海水中的排水体积为</w:t>
      </w:r>
      <w:r>
        <w:object>
          <v:shape id="_x0000_i1067" o:spt="75" alt="试题资源网 stzy.com" type="#_x0000_t75" style="height:14pt;width:49.35pt;" o:ole="t" filled="f" o:preferrelative="t" stroked="f" coordsize="21600,21600">
            <v:path/>
            <v:fill on="f" focussize="0,0"/>
            <v:stroke on="f" joinstyle="miter"/>
            <v:imagedata r:id="rId106" o:title="eqIdeb6b7307d4ac8a53e0c5d751990c9ecc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海水的密度取</w:t>
      </w:r>
      <w:r>
        <w:object>
          <v:shape id="_x0000_i1068" o:spt="75" alt="试题资源网 stzy.com" type="#_x0000_t75" style="height:16pt;width:62.65pt;" o:ole="t" filled="f" o:preferrelative="t" stroked="f" coordsize="21600,21600">
            <v:path/>
            <v:fill on="f" focussize="0,0"/>
            <v:stroke on="f" joinstyle="miter"/>
            <v:imagedata r:id="rId108" o:title="eqId9b4adeebfda973edcdb9e2eefb40a6c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69" o:spt="75" alt="试题资源网 stzy.com" type="#_x0000_t75" style="height:10.65pt;width:9.35pt;" o:ole="t" filled="f" o:preferrelative="t" stroked="f" coordsize="21600,21600">
            <v:path/>
            <v:fill on="f" focussize="0,0"/>
            <v:stroke on="f" joinstyle="miter"/>
            <v:imagedata r:id="rId110" o:title="eqId276509f01529d982ab21e479a461926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取</w:t>
      </w:r>
      <w:r>
        <w:object>
          <v:shape id="_x0000_i1070" o:spt="75" alt="试题资源网 stzy.com" type="#_x0000_t75" style="height:14.65pt;width:39.35pt;" o:ole="t" filled="f" o:preferrelative="t" stroked="f" coordsize="21600,21600">
            <v:path/>
            <v:fill on="f" focussize="0,0"/>
            <v:stroke on="f" joinstyle="miter"/>
            <v:imagedata r:id="rId112" o:title="eqId02dd93c106dd0363a09e3d5a716f9dc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忽略浮筒体积变化和筒内气体质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13"/>
        <w:spacing w:line="320" w:lineRule="auto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743075" cy="1152525"/>
            <wp:effectExtent l="0" t="0" r="0" b="0"/>
            <wp:docPr id="1000" name="_x0000_i2893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" name="_x0000_i28937" descr="试题资源网 stzy.com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该浮筒浸没在海水中受到的浮力</w:t>
      </w:r>
      <w:r>
        <w:object>
          <v:shape id="_x0000_i1071" o:spt="75" alt="试题资源网 stzy.com" type="#_x0000_t75" style="height:16pt;width:14.65pt;" o:ole="t" filled="f" o:preferrelative="t" stroked="f" coordsize="21600,21600">
            <v:path/>
            <v:fill on="f" focussize="0,0"/>
            <v:stroke on="f" joinstyle="miter"/>
            <v:imagedata r:id="rId115" o:title="eqId7f981379c4666a67b48257939444ca2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利用该浮筒能否打捞起一个重为</w:t>
      </w:r>
      <w:r>
        <w:object>
          <v:shape id="_x0000_i1072" o:spt="75" alt="试题资源网 stzy.com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117" o:title="eqIde07ac836275f727a34d2b9d3123e961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体积为</w:t>
      </w:r>
      <w:r>
        <w:object>
          <v:shape id="_x0000_i1073" o:spt="75" alt="试题资源网 stzy.com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19" o:title="eqIdacd58894f8f1d6dd8ef58209969b866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重物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请通过计算说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4"/>
        <w:spacing w:before="600" w:after="600" w:afterAutospacing="0"/>
        <w:jc w:val="center"/>
      </w:pPr>
      <w:r>
        <w:br w:type="page"/>
      </w:r>
      <w:r>
        <w:t>参考答案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人推车前进的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车受到推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运动了一段距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人对车做了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车使用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动力臂大于阻力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是省力杠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车随人一起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车不是定滑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掌对气球的压力与气球对手掌的压力互相作用在两个物体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是一对相互作用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指与手掌受到气球的压力不是一对相互作用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指对气球的压力等于手掌对气球的压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； 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指对气球的受力面积较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74" o:spt="75" alt="试题资源网 stzy.com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121" o:title="eqIde512e223efc50cd873f7d5b0e9896c8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压强大于手掌对气球的压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右手螺旋定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滑动变阻器滑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右移动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动变阻器的电阻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磁铁的磁性减弱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可知当使用这个装置提升重为</w:t>
      </w:r>
      <w:r>
        <w:object>
          <v:shape id="_x0000_i1075" o:spt="75" alt="试题资源网 stzy.com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4" o:title="eqIdfbe8cde9ebdeed0274c8f8b65d945cc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卷扬机拉动绳子的速度为</w:t>
      </w:r>
      <w:r>
        <w:object>
          <v:shape id="_x0000_i1076" o:spt="75" alt="试题资源网 stzy.com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6" o:title="eqIdefa4dc095d17867b8b532df5c79c858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拉力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50N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再用该装置提升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卷扬机拉动绳子的速度为</w:t>
      </w:r>
      <w:r>
        <w:object>
          <v:shape id="_x0000_i1077" o:spt="75" alt="试题资源网 stzy.com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8" o:title="eqId5be283fff5b815d91e738440e93dfc6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拉力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80N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先后两次卷扬机的拉力比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:2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动滑轮的匝数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078" o:spt="75" alt="试题资源网 stzy.com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126" o:title="eqId27eee6eeaace6842baf6a9811f5c35e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9" o:spt="75" alt="试题资源网 stzy.com" type="#_x0000_t75" style="height:27.75pt;width:76.5pt;" o:ole="t" filled="f" o:preferrelative="t" stroked="f" coordsize="21600,21600">
            <v:path/>
            <v:fill on="f" focussize="0,0"/>
            <v:stroke on="f" joinstyle="miter"/>
            <v:imagedata r:id="rId128" o:title="eqId4e6d1b88869e470c8858ceabb78d69f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080" o:spt="75" alt="试题资源网 stzy.com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0" o:title="eqId73b0213193c4cb0c8b98e3a32bd0923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N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机械效率的公式有</w:t>
      </w:r>
      <w:r>
        <w:object>
          <v:shape id="_x0000_i1081" o:spt="75" alt="试题资源网 stzy.com" type="#_x0000_t75" style="height:30pt;width:113.25pt;" o:ole="t" filled="f" o:preferrelative="t" stroked="f" coordsize="21600,21600">
            <v:path/>
            <v:fill on="f" focussize="0,0"/>
            <v:stroke on="f" joinstyle="miter"/>
            <v:imagedata r:id="rId132" o:title="eqIdb5588c9af8a71e57a0f598874902976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路程的计算公式有</w:t>
      </w:r>
      <w:r>
        <w:object>
          <v:shape id="_x0000_i1082" o:spt="75" alt="试题资源网 stzy.com" type="#_x0000_t75" style="height:10.5pt;width:26.25pt;" o:ole="t" filled="f" o:preferrelative="t" stroked="f" coordsize="21600,21600">
            <v:path/>
            <v:fill on="f" focussize="0,0"/>
            <v:stroke on="f" joinstyle="miter"/>
            <v:imagedata r:id="rId134" o:title="eqId65e82127036b0140d7d2add3fa73a75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额外功的计算公式有</w:t>
      </w:r>
      <w:r>
        <w:object>
          <v:shape id="_x0000_i1083" o:spt="75" alt="试题资源网 stzy.com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136" o:title="eqIdf8decb0856cbf93a272ad498f2d93bd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提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速度较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滑轮组提升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做的额外功小于提升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做的额外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BD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都只能描绘物体的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的斜率表示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甲可知小车甲做匀速直线运动的速度为</w:t>
      </w:r>
      <w:r>
        <w:object>
          <v:shape id="_x0000_i1084" o:spt="75" alt="试题资源网 stzy.com" type="#_x0000_t75" style="height:27pt;width:67.5pt;" o:ole="t" filled="f" o:preferrelative="t" stroked="f" coordsize="21600,21600">
            <v:path/>
            <v:fill on="f" focussize="0,0"/>
            <v:stroke on="f" joinstyle="miter"/>
            <v:imagedata r:id="rId138" o:title="eqId8d87af6844c23fc964dbc46ae326044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乙可知小车乙做匀速直线运动的速度也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m/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两车在初始时刻已经具有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两车不是从静止开始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两车不一定在同一条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初始位置未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无法判断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两车经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是否相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两相同的容器中装有体积相等的两种液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实心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、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分别放入两容器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静止时液面等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甲液体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排开液体的体积之和等于乙液体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排开液体的体积之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漂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排开液体的体积小于物体的体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悬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排开液体的体积等于物体的体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体积大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体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实心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、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同种材料制作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密度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85" o:spt="75" alt="试题资源网 stzy.com" type="#_x0000_t75" style="height:27pt;width:30.75pt;" o:ole="t" filled="f" o:preferrelative="t" stroked="f" coordsize="21600,21600">
            <v:path/>
            <v:fill on="f" focussize="0,0"/>
            <v:stroke on="f" joinstyle="miter"/>
            <v:imagedata r:id="rId140" o:title="eqIda3e8b5e08812f92622f79e7b17a5a78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质量大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质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G=mg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重力大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重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物体的浮沉条件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受到的浮力大于物体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受到的浮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C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 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漂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物体的浮沉条件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密度小于甲液体的密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悬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密度等于乙液体的密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实心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、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同种材料制作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密度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杯中液体的密度大于乙杯中液体的密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静止时液面等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86" o:spt="75" alt="试题资源网 stzy.com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42" o:title="eqIdbf4ec17b5a50d28cb918116700e53e6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容器底部所受液体压强大于乙容器底部所受液体压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容器粗细均匀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容器和液体总重大于乙容器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容器对桌面的压力大于乙容器对桌面的压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C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7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坐标原点定在出发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的出发点位置坐标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落地点的位置坐标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m:oMath>
        <m:sSub>
          <m:sSubPr/>
          <m:e>
            <m:r>
              <w:rPr>
                <w:rFonts w:ascii="Cambria Math" w:hAnsi="Cambria Math" w:eastAsia="Cambria Math" w:cs="Cambria Math"/>
              </w:rPr>
              <m:t>x</m:t>
            </m:r>
          </m:e>
          <m:sub>
            <m:r>
              <w:rPr>
                <w:rFonts w:ascii="Cambria Math" w:hAnsi="Cambria Math" w:eastAsia="Cambria Math" w:cs="Cambria Math"/>
              </w:rPr>
              <m:t>1</m:t>
            </m:r>
          </m:sub>
        </m:sSub>
        <m:r>
          <w:rPr>
            <w:rFonts w:ascii="Cambria Math" w:hAnsi="Cambria Math" w:eastAsia="Cambria Math" w:cs="Cambria Math"/>
          </w:rPr>
          <m:t>=4m</m:t>
        </m:r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 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住点的位置坐标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m:oMath>
        <m:sSub>
          <m:sSubPr/>
          <m:e>
            <m:r>
              <w:rPr>
                <w:rFonts w:ascii="Cambria Math" w:hAnsi="Cambria Math" w:eastAsia="Cambria Math" w:cs="Cambria Math"/>
              </w:rPr>
              <m:t>x</m:t>
            </m:r>
          </m:e>
          <m:sub>
            <m:r>
              <w:rPr>
                <w:rFonts w:ascii="Cambria Math" w:hAnsi="Cambria Math" w:eastAsia="Cambria Math" w:cs="Cambria Math"/>
              </w:rPr>
              <m:t>2</m:t>
            </m:r>
          </m:sub>
        </m:sSub>
        <m:r>
          <w:rPr>
            <w:rFonts w:ascii="Cambria Math" w:hAnsi="Cambria Math" w:eastAsia="Cambria Math" w:cs="Cambria Math"/>
          </w:rPr>
          <m:t>=4−1m=3m，</m:t>
        </m:r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 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平均速度</w:t>
      </w:r>
    </w:p>
    <w:p>
      <w:pPr>
        <w:pStyle w:val="15"/>
        <w:spacing w:line="320" w:lineRule="auto"/>
        <w:jc w:val="center"/>
        <w:textAlignment w:val="center"/>
      </w:pPr>
      <w:r>
        <w:object>
          <v:shape id="_x0000_i1087" o:spt="75" alt="试题资源网 stzy.com" type="#_x0000_t75" style="height:27pt;width:116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平均速率</w:t>
      </w:r>
    </w:p>
    <w:p>
      <w:pPr>
        <w:pStyle w:val="15"/>
        <w:spacing w:line="320" w:lineRule="auto"/>
        <w:jc w:val="center"/>
        <w:textAlignment w:val="center"/>
      </w:pPr>
      <w:r>
        <w:object>
          <v:shape id="_x0000_i1088" o:spt="75" alt="试题资源网 stzy.com" type="#_x0000_t75" style="height:27pt;width:11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</w:p>
    <w:p>
      <w:pPr>
        <w:pStyle w:val="15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综上分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B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9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加速度的符号只代表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代表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大货车的加速度比小轿车的加速度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大货车的加速度与速度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速度在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加速度是速度的变化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大货车的速度比小轿车的速度变化快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大货车和小轿车加速度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速度变化量的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—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图像的斜率表示加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斜率的大小表示加速度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斜率的正负表示加速度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像可得在</w:t>
      </w:r>
      <w:r>
        <w:object>
          <v:shape id="_x0000_i1089" o:spt="75" alt="试题资源网 stz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48" o:title="eqIdee1f350ebba3414d5d56db0f67476de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加速度大小为</w:t>
      </w:r>
      <w:r>
        <w:object>
          <v:shape id="_x0000_i1090" o:spt="75" alt="试题资源网 stzy.com" type="#_x0000_t75" style="height:30pt;width:116.25pt;" o:ole="t" filled="f" o:preferrelative="t" stroked="f" coordsize="21600,21600">
            <v:path/>
            <v:fill on="f" focussize="0,0"/>
            <v:stroke on="f" joinstyle="miter"/>
            <v:imagedata r:id="rId150" o:title="eqIdf2d6a46319c22da8c827ae94dfe5f8c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object>
          <v:shape id="_x0000_i1091" o:spt="75" alt="试题资源网 stzy.com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加速度大小为</w:t>
      </w:r>
      <w:r>
        <w:object>
          <v:shape id="_x0000_i1092" o:spt="75" alt="试题资源网 stzy.com" type="#_x0000_t75" style="height:33.75pt;width:129pt;" o:ole="t" filled="f" o:preferrelative="t" stroked="f" coordsize="21600,21600">
            <v:path/>
            <v:fill on="f" focussize="0,0"/>
            <v:stroke on="f" joinstyle="miter"/>
            <v:imagedata r:id="rId154" o:title="eqIdf4fee7743b409b1d1f1869f8c4d40ca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火箭在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的加速度大于在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0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的加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—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图像与时间轴围成的面积表示位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图像可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20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火箭的位移大小为</w:t>
      </w:r>
      <w:r>
        <w:object>
          <v:shape id="_x0000_i1093" o:spt="75" alt="试题资源网 stzy.com" type="#_x0000_t75" style="height:27pt;width:137.25pt;" o:ole="t" filled="f" o:preferrelative="t" stroked="f" coordsize="21600,21600">
            <v:path/>
            <v:fill on="f" focussize="0,0"/>
            <v:stroke on="f" joinstyle="miter"/>
            <v:imagedata r:id="rId156" o:title="eqId4f4423e289bfc648ec38f6ca73232bb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可得火箭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20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平均速度大小为</w:t>
      </w:r>
      <w:r>
        <w:object>
          <v:shape id="_x0000_i1094" o:spt="75" alt="试题资源网 stzy.com" type="#_x0000_t75" style="height:27pt;width:117.75pt;" o:ole="t" filled="f" o:preferrelative="t" stroked="f" coordsize="21600,21600">
            <v:path/>
            <v:fill on="f" focussize="0,0"/>
            <v:stroke on="f" joinstyle="miter"/>
            <v:imagedata r:id="rId158" o:title="eqId33ae87c5f3f34be30fec8c9a5d540e2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—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图像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20~40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火箭向上做匀减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加速度向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可知火箭在该时间段内处于失重状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图像与时间轴围成的面积可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0~10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火箭上升的高度为</w:t>
      </w:r>
      <w:r>
        <w:object>
          <v:shape id="_x0000_i1095" o:spt="75" alt="试题资源网 stzy.com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160" o:title="eqId035c04368d92fa536c366c14c3c92b1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。</w:t>
      </w:r>
    </w:p>
    <w:p>
      <w:pPr>
        <w:pStyle w:val="15"/>
        <w:spacing w:line="320" w:lineRule="auto"/>
        <w:jc w:val="left"/>
        <w:textAlignment w:val="center"/>
        <w:rPr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法总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szCs w:val="21"/>
        </w:rPr>
        <w:object>
          <v:shape id="_x0000_i1096" o:spt="75" alt="试题资源网 stzy.com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162" o:title="eqIdd1552707683293dcf684d101dd09b5c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的深入分析</w:t>
      </w:r>
    </w:p>
    <w:p>
      <w:pPr>
        <w:pStyle w:val="15"/>
        <w:spacing w:line="320" w:lineRule="auto"/>
        <w:jc w:val="left"/>
        <w:textAlignment w:val="center"/>
        <w:rPr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1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斜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①</w:t>
      </w:r>
      <w:r>
        <w:rPr>
          <w:szCs w:val="21"/>
        </w:rPr>
        <w:object>
          <v:shape id="_x0000_i1097" o:spt="75" alt="试题资源网 stzy.com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162" o:title="eqIdd1552707683293dcf684d101dd09b5c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的切线斜率代表物体的瞬时加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图线倾斜向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k&gt;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表示物体的加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gt;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中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切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图线倾斜向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表示物体的加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0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图线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轴平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表示物体的加速度为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物体做匀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  <w:rPr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②</w:t>
      </w:r>
      <w:r>
        <w:rPr>
          <w:szCs w:val="21"/>
        </w:rPr>
        <w:object>
          <v:shape id="_x0000_i1098" o:spt="75" alt="试题资源网 stzy.com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162" o:title="eqIdd1552707683293dcf684d101dd09b5c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的割线斜率代表该过程中物体运动的平均加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中割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szCs w:val="21"/>
        </w:rPr>
        <w:object>
          <v:shape id="_x0000_i1099" o:spt="75" alt="试题资源网 stzy.com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162" o:title="eqIdd1552707683293dcf684d101dd09b5c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的割线斜率越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说明相同时间内速度变化量越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速度变化越快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割线斜率越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说明相同时间内速度变化量越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速度变化越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  <w:rPr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2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拐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szCs w:val="21"/>
        </w:rPr>
        <w:object>
          <v:shape id="_x0000_i1100" o:spt="75" alt="试题资源网 stzy.com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162" o:title="eqIdd1552707683293dcf684d101dd09b5c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的拐点代表加速度发生突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乙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拐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代表物体运动的加速度大小发生突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拐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代表物体的加速度大小和方向都发生突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2125980" cy="946785"/>
            <wp:effectExtent l="0" t="0" r="7620" b="5715"/>
            <wp:docPr id="165860134" name="图片 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60134" name="图片 1" descr="试题资源网 stzy.com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153601" cy="959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1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BD</w:t>
      </w:r>
    </w:p>
    <w:p>
      <w:pPr>
        <w:pStyle w:val="1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观察乙图发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未浸入水中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测力计示数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.8N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圆柱体重力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.8N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完全浸没在水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测力计示数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.3N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圆柱体受到浮力</w:t>
      </w:r>
      <w:r>
        <w:object>
          <v:shape id="_x0000_i1101" o:spt="75" alt="试题资源网 stzy.com" type="#_x0000_t75" style="height:16.8pt;width:153pt;" o:ole="t" filled="f" o:preferrelative="t" stroked="f" coordsize="21600,21600">
            <v:path/>
            <v:fill on="f" focussize="0,0"/>
            <v:stroke on="f" joinstyle="miter"/>
            <v:imagedata r:id="rId169" o:title="eqId14e54dccef1333c5639392053895a4c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圆柱体的体积</w:t>
      </w:r>
      <w:r>
        <w:object>
          <v:shape id="_x0000_i1102" o:spt="75" alt="试题资源网 stzy.com" type="#_x0000_t75" style="height:32.4pt;width:280.7pt;" o:ole="t" filled="f" o:preferrelative="t" stroked="f" coordsize="21600,21600">
            <v:path/>
            <v:fill on="f" focussize="0,0"/>
            <v:stroke on="f" joinstyle="miter"/>
            <v:imagedata r:id="rId171" o:title="eqId3056f2955003fcd7060ab77d12ec388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容器内盛有质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50g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水的体积</w:t>
      </w:r>
      <w:r>
        <w:object>
          <v:shape id="_x0000_i1103" o:spt="75" alt="试题资源网 stzy.com" type="#_x0000_t75" style="height:32.4pt;width:133.2pt;" o:ole="t" filled="f" o:preferrelative="t" stroked="f" coordsize="21600,21600">
            <v:path/>
            <v:fill on="f" focussize="0,0"/>
            <v:stroke on="f" joinstyle="miter"/>
            <v:imagedata r:id="rId173" o:title="eqId442e9d1ce6259f9650d48e9f2c6bc96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容器底面积为</w:t>
      </w:r>
      <w:r>
        <w:object>
          <v:shape id="_x0000_i1104" o:spt="75" alt="试题资源网 stzy.com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39" o:title="eqIdd3421dd1513dbc010131c971f69eaa1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容器中水的深度</w:t>
      </w:r>
      <w:r>
        <w:object>
          <v:shape id="_x0000_i1105" o:spt="75" alt="试题资源网 stzy.com" type="#_x0000_t75" style="height:32.4pt;width:117pt;" o:ole="t" filled="f" o:preferrelative="t" stroked="f" coordsize="21600,21600">
            <v:path/>
            <v:fill on="f" focussize="0,0"/>
            <v:stroke on="f" joinstyle="miter"/>
            <v:imagedata r:id="rId176" o:title="eqId3b4101db69e293812d1d9b67ba9da7f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完全浸没在水中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容器中水的深度</w:t>
      </w:r>
      <w:r>
        <w:object>
          <v:shape id="_x0000_i1106" o:spt="75" alt="试题资源网 stzy.com" type="#_x0000_t75" style="height:32.4pt;width:175.8pt;" o:ole="t" filled="f" o:preferrelative="t" stroked="f" coordsize="21600,21600">
            <v:path/>
            <v:fill on="f" focussize="0,0"/>
            <v:stroke on="f" joinstyle="miter"/>
            <v:imagedata r:id="rId178" o:title="eqId25fab37c907041fe7646b60cd3030ea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圆柱体完全浸没在水中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水面上升高度</w:t>
      </w:r>
      <w:r>
        <w:object>
          <v:shape id="_x0000_i1107" o:spt="75" alt="试题资源网 stzy.com" type="#_x0000_t75" style="height:16.8pt;width:145.2pt;" o:ole="t" filled="f" o:preferrelative="t" stroked="f" coordsize="21600,21600">
            <v:path/>
            <v:fill on="f" focussize="0,0"/>
            <v:stroke on="f" joinstyle="miter"/>
            <v:imagedata r:id="rId180" o:title="eqId2f7d80d10d3dee5b8ffd1c87d58e3ca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下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c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完全浸没在水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圆柱体的高度</w:t>
      </w:r>
      <w:r>
        <w:object>
          <v:shape id="_x0000_i1108" o:spt="75" alt="试题资源网 stzy.com" type="#_x0000_t75" style="height:16.8pt;width:145.2pt;" o:ole="t" filled="f" o:preferrelative="t" stroked="f" coordsize="21600,21600">
            <v:path/>
            <v:fill on="f" focussize="0,0"/>
            <v:stroke on="f" joinstyle="miter"/>
            <v:imagedata r:id="rId182" o:title="eqId9aab6bc3c420887254b7b85542c2210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的底面积</w:t>
      </w:r>
      <w:r>
        <w:object>
          <v:shape id="_x0000_i1109" o:spt="75" alt="试题资源网 stzy.com" type="#_x0000_t75" style="height:32.4pt;width:120pt;" o:ole="t" filled="f" o:preferrelative="t" stroked="f" coordsize="21600,21600">
            <v:path/>
            <v:fill on="f" focussize="0,0"/>
            <v:stroke on="f" joinstyle="miter"/>
            <v:imagedata r:id="rId184" o:title="eqId7133ff63388f07a13326da3ba2f32ec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质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80g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圆柱体密度</w:t>
      </w:r>
      <w:r>
        <w:object>
          <v:shape id="_x0000_i1110" o:spt="75" alt="试题资源网 stzy.com" type="#_x0000_t75" style="height:32.4pt;width:217.2pt;" o:ole="t" filled="f" o:preferrelative="t" stroked="f" coordsize="21600,21600">
            <v:path/>
            <v:fill on="f" focussize="0,0"/>
            <v:stroke on="f" joinstyle="miter"/>
            <v:imagedata r:id="rId186" o:title="eqId714ae597b8a5f7a832a247069595a98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</w:t>
      </w:r>
      <w:r>
        <w:object>
          <v:shape id="_x0000_i1111" o:spt="75" alt="试题资源网 stzy.com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56" o:title="eqId5b25e0570ac53937ed7be8c3e624a28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柱体受到浮力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.5N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力的作用是相互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水受到向下的压力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.5N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容器对水平桌面的压强</w:t>
      </w:r>
      <w:r>
        <w:object>
          <v:shape id="_x0000_i1112" o:spt="75" alt="试题资源网 stzy.com" type="#_x0000_t75" style="height:31.2pt;width:402.15pt;" o:ole="t" filled="f" o:preferrelative="t" stroked="f" coordsize="21600,21600">
            <v:path/>
            <v:fill on="f" focussize="0,0"/>
            <v:stroke on="f" joinstyle="miter"/>
            <v:imagedata r:id="rId189" o:title="eqId63ff8d4dca86b92186251c442d9a3af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BD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甲图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泡与滑动变阻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串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流表测电路中电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压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测灯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端电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压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测滑动变阻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端的电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滑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变阻器连入电路的电阻变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串联分压原理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电源电压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①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电压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示数随电流表示数变化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﹣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②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电压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示数随电流表示数变化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﹣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95450" cy="1476375"/>
            <wp:effectExtent l="0" t="0" r="0" b="0"/>
            <wp:docPr id="100029" name="图片 10002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试题资源网 stzy.com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甲图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片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动变阻接入电路的阻值最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电压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示数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压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测电源电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由乙图可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subscript"/>
        </w:rPr>
        <w:t>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2V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滑片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动变阻器接入电路阻值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乙图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电流最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.4A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4V，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8V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欧姆定律可得滑动变阻器的最大电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i/>
          <w:color w:val="000000"/>
          <w:sz w:val="21"/>
          <w:shd w:val="clear" w:color="auto" w:fill="auto"/>
          <w:vertAlign w:val="subscript"/>
        </w:rPr>
        <w:t>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object>
          <v:shape id="_x0000_i1113" o:spt="75" alt="试题资源网 stzy.com" type="#_x0000_t75" style="height:30pt;width:50.25pt;" o:ole="t" filled="f" o:preferrelative="t" stroked="f" coordsize="21600,21600">
            <v:path/>
            <v:fill on="f" focussize="0,0"/>
            <v:stroke on="f" joinstyle="miter"/>
            <v:imagedata r:id="rId192" o:title="eqIdf58fdd6d42d0f6d1495a003239c36ef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滑动变阻器的滑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灯泡恰好正常发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乙图可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A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i/>
          <w:color w:val="000000"/>
          <w:sz w:val="21"/>
          <w:shd w:val="clear" w:color="auto" w:fill="auto"/>
          <w:vertAlign w:val="subscript"/>
        </w:rPr>
        <w:t>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2V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灯泡的额定功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i/>
          <w:color w:val="000000"/>
          <w:sz w:val="21"/>
          <w:shd w:val="clear" w:color="auto" w:fill="auto"/>
          <w:vertAlign w:val="subscript"/>
        </w:rPr>
        <w:t>额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i/>
          <w:color w:val="000000"/>
          <w:sz w:val="21"/>
          <w:shd w:val="clear" w:color="auto" w:fill="auto"/>
          <w:vertAlign w:val="subscript"/>
        </w:rPr>
        <w:t>最大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2W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动变阻器的滑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端时电路中的电流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整个电路的最大功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i/>
          <w:color w:val="000000"/>
          <w:sz w:val="21"/>
          <w:shd w:val="clear" w:color="auto" w:fill="auto"/>
          <w:vertAlign w:val="subscript"/>
        </w:rPr>
        <w:t>额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i/>
          <w:color w:val="000000"/>
          <w:sz w:val="21"/>
          <w:shd w:val="clear" w:color="auto" w:fill="auto"/>
          <w:vertAlign w:val="subscript"/>
        </w:rPr>
        <w:t>最大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2W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BD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3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CD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14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6" o:title="eqIdd8446d717a669d7ce596430ee2177bd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与小王均在</w:t>
      </w:r>
      <w:r>
        <w:object>
          <v:shape id="_x0000_i1115" o:spt="75" alt="试题资源网 stzy.com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95" o:title="eqId02b45f19abe030a4b1c0062f0660dc8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小李与小王相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16" o:spt="75" alt="试题资源网 stzy.com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4" o:title="eqIdba10205f938a917782642c76a4e6bd2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在小王的后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的</w:t>
      </w:r>
      <w:r>
        <w:object>
          <v:shape id="_x0000_i1117" o:spt="75" alt="试题资源网 stzy.com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198" o:title="eqIdb5f1c15dc9d5a62169030cbfd4f610b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为抛物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李在</w:t>
      </w:r>
      <w:r>
        <w:object>
          <v:shape id="_x0000_i1118" o:spt="75" alt="试题资源网 stzy.com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71" o:title="eqId7aeb9a94e392f6759b18abed89aacc5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的速度为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做初速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匀加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119" o:spt="75" alt="试题资源网 stzy.com" type="#_x0000_t75" style="height:27pt;width:30.75pt;" o:ole="t" filled="f" o:preferrelative="t" stroked="f" coordsize="21600,21600">
            <v:path/>
            <v:fill on="f" focussize="0,0"/>
            <v:stroke on="f" joinstyle="miter"/>
            <v:imagedata r:id="rId201" o:title="eqIded8e5fbcf5c0ef5e339d9d63f991fb69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20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6" o:title="eqIdd8446d717a669d7ce596430ee2177bd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李的速度大小为</w:t>
      </w:r>
      <w:r>
        <w:object>
          <v:shape id="_x0000_i1121" o:spt="75" alt="试题资源网 stzy.com" type="#_x0000_t75" style="height:27pt;width:126.75pt;" o:ole="t" filled="f" o:preferrelative="t" stroked="f" coordsize="21600,21600">
            <v:path/>
            <v:fill on="f" focussize="0,0"/>
            <v:stroke on="f" joinstyle="miter"/>
            <v:imagedata r:id="rId204" o:title="eqIdf8a818cf79895a808deb6dc5658c6bf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object>
          <v:shape id="_x0000_i1122" o:spt="75" alt="试题资源网 stzy.com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198" o:title="eqIdb5f1c15dc9d5a62169030cbfd4f610b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的斜率表示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23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6" o:title="eqIdd8446d717a669d7ce596430ee2177bd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王的速度大小为</w:t>
      </w:r>
      <w:r>
        <w:object>
          <v:shape id="_x0000_i1124" o:spt="75" alt="试题资源网 stzy.com" type="#_x0000_t75" style="height:27pt;width:108.75pt;" o:ole="t" filled="f" o:preferrelative="t" stroked="f" coordsize="21600,21600">
            <v:path/>
            <v:fill on="f" focussize="0,0"/>
            <v:stroke on="f" joinstyle="miter"/>
            <v:imagedata r:id="rId208" o:title="eqId4c9c2cc1ee57159a3dbfa723fed59d3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CD。</w:t>
      </w:r>
    </w:p>
    <w:p>
      <w:pPr>
        <w:pStyle w:val="15"/>
        <w:spacing w:line="320" w:lineRule="auto"/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4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漏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取下橡皮管重新安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直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两侧液面相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深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（3）①；④；（4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赞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应保持金属盒在不同液体中距离液面的深度相同</w:t>
      </w:r>
    </w:p>
    <w:p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检查装置是否漏气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手轻轻按压几下橡皮膜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看液体能否灵活升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果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中的液体能灵活升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说明装置不漏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1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在使用压强计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发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内液面已有高度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只需要将软管取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再重新安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这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中两管上方的气体压强就是相等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都等于大气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橡皮膜没有受到压强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U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中的液面就是相平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观察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两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以看出同种液体中压强计的金属盒所处的深度不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U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两侧液面高度差也不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得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液体内部的压强大小与液体的深度有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了探究液体内部同一深度不同方向压强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应该控制液体密度和深度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改变探头的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比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两侧的液面高度差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下来的操作是转动图乙装置中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①、④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朝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观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形管两侧的液面高度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4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探究液体内部压强与液体密度关系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控制变量法知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应该改变液体密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控制金属盒在不同液体中距离液面的深度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5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174.0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（2）</w:t>
      </w:r>
      <w:r>
        <w:object>
          <v:shape id="_x0000_i1125" o:spt="75" alt="试题资源网 stzy.com" type="#_x0000_t75" style="height:30.6pt;width:37.2pt;" o:ole="t" filled="f" o:preferrelative="t" stroked="f" coordsize="21600,21600">
            <v:path/>
            <v:fill on="f" focussize="0,0"/>
            <v:stroke on="f" joinstyle="miter"/>
            <v:imagedata r:id="rId210" o:title="eqIddefdf00c34feec3bd693a365c7b1249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使用天平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先进行调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把天平放在水平台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游码移至标尺左端的零刻度线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果指针指在分度盘的右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应将平衡螺母向左调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果指针指在分度盘的左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应将平衡螺母向右调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简记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左偏右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右偏左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所示指针左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应将平衡螺母向右调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是天平平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天平左盘中物体的质量等于右盘砝码的质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游码的读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乙所示则</w:t>
      </w:r>
      <w:r>
        <w:object>
          <v:shape id="_x0000_i1126" o:spt="75" alt="试题资源网 stzy.com" type="#_x0000_t75" style="height:15.6pt;width:163.8pt;" o:ole="t" filled="f" o:preferrelative="t" stroked="f" coordsize="21600,21600">
            <v:path/>
            <v:fill on="f" focussize="0,0"/>
            <v:stroke on="f" joinstyle="miter"/>
            <v:imagedata r:id="rId212" o:title="eqId533bdbbf5db704c7e78732a371f223d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盐水的密度为</w:t>
      </w:r>
      <w:r>
        <w:object>
          <v:shape id="_x0000_i1127" o:spt="75" alt="试题资源网 stzy.com" type="#_x0000_t75" style="height:27pt;width:292.2pt;" o:ole="t" filled="f" o:preferrelative="t" stroked="f" coordsize="21600,21600">
            <v:path/>
            <v:fill on="f" focussize="0,0"/>
            <v:stroke on="f" joinstyle="miter"/>
            <v:imagedata r:id="rId214" o:title="eqId02c3a8ec943fad6a663e15d552e5040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需要添加适量的盐才能得到浓度合适的盐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鸭蛋的体积为</w:t>
      </w:r>
      <w:r>
        <w:object>
          <v:shape id="_x0000_i1128" o:spt="75" alt="试题资源网 stzy.com" type="#_x0000_t75" style="height:31.2pt;width:54.6pt;" o:ole="t" filled="f" o:preferrelative="t" stroked="f" coordsize="21600,21600">
            <v:path/>
            <v:fill on="f" focussize="0,0"/>
            <v:stroke on="f" joinstyle="miter"/>
            <v:imagedata r:id="rId216" o:title="eqId8fb2f48f3704942afc6e1ba2c354839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鸭蛋的密度为</w:t>
      </w:r>
      <w:r>
        <w:object>
          <v:shape id="_x0000_i1129" o:spt="75" alt="试题资源网 stzy.com" type="#_x0000_t75" style="height:31.2pt;width:78.6pt;" o:ole="t" filled="f" o:preferrelative="t" stroked="f" coordsize="21600,21600">
            <v:path/>
            <v:fill on="f" focussize="0,0"/>
            <v:stroke on="f" joinstyle="miter"/>
            <v:imagedata r:id="rId218" o:title="eqId294a0e486a6a50b9e76c67d22cb1bfe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6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(1)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023745" cy="1112520"/>
            <wp:effectExtent l="0" t="0" r="3175" b="0"/>
            <wp:docPr id="100049" name="图片 10004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试题资源网 stzy.com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023745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  (2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  (3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  (4)B   (5)AC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6)2.5；</w:t>
      </w:r>
      <w:r>
        <w:object>
          <v:shape id="_x0000_i1130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object>
          <v:shape id="_x0000_i1131" o:spt="75" alt="试题资源网 stzy.com" type="#_x0000_t75" style="height:29.45pt;width:33.25pt;" o:ole="t" filled="f" o:preferrelative="t" stroked="f" coordsize="21600,21600">
            <v:path/>
            <v:fill on="f" focussize="0,0"/>
            <v:stroke on="f" joinstyle="miter"/>
            <v:imagedata r:id="rId222" o:title="eqIdcd763da8e766dc247dc59b907e31f15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电路图连接实物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</w:p>
    <w:p>
      <w:pPr>
        <w:pStyle w:val="15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2428875" cy="1336040"/>
            <wp:effectExtent l="0" t="0" r="9525" b="5080"/>
            <wp:docPr id="100051" name="图片 10005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试题资源网 stzy.com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33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欧姆定律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</w:t>
      </w:r>
      <w:r>
        <w:object>
          <v:shape id="_x0000_i1132" o:spt="75" alt="试题资源网 stzy.com" type="#_x0000_t75" style="height:12.55pt;width:19.6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阻接入电路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阻的电压为</w:t>
      </w:r>
      <w:r>
        <w:object>
          <v:shape id="_x0000_i1133" o:spt="75" alt="试题资源网 stzy.com" type="#_x0000_t75" style="height:12pt;width:58.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阻换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 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压表的示数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.7 V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顺利完成实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探究电流与电阻的关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实验应保持电压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需电压表的示数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V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应增大滑动变阻器的电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串联分压规律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应增大滑动变阻器接入电路中的电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使电流变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滑片向右端移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分析图丙图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曲线上每一点对应的电流和电阻的乘积都等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V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此得出结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压一定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导体中的电流与电阻成反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4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实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探究电流与电阻的关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多次测量是为了寻找普遍规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测量小灯泡的电功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多次测量是为了探究在不同电压下电功率的变化情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寻找普遍规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测量物体的长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多次测量是为了求平均值减小误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提高测量的精确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探究物重与质量的关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多次测量是为了探究在不同质量下物重的变化情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寻找普遍规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5）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电源电压调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保持定值电阻两端的电压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动变阻器分得的电压变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以得到全部的实验数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电源电压调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保持定值电阻两端的电压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动变阻器分得的电压变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需要滑动变阻器接入阻值更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可以得到全部的实验数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提高滑动变阻器的最大阻值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以分去更多的电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使定值电阻两端的电压达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V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以得到全部的实验数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降低滑动变阻器的最大阻值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动变阻器分得的电压变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无法使定值电阻两端的电压达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V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可以得到全部的实验数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C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6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了测量小灯泡正常发光时的电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闭合开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先调节滑动变阻器</w:t>
      </w:r>
      <w:r>
        <w:object>
          <v:shape id="_x0000_i1134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滑片到最左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再调节滑动变阻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直到电压表的示数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.5 V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保证小灯泡的电压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需要调节</w:t>
      </w:r>
      <w:r>
        <w:object>
          <v:shape id="_x0000_i1135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滑片到最右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读出电压表的示数即</w:t>
      </w:r>
      <w:r>
        <w:object>
          <v:shape id="_x0000_i1136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小灯泡的分压之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object>
          <v:shape id="_x0000_i1137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小灯泡的分压之和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138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端的电压为</w:t>
      </w:r>
      <w:r>
        <w:object>
          <v:shape id="_x0000_i1139" o:spt="75" alt="试题资源网 stzy.com" type="#_x0000_t75" style="height:16.35pt;width:57.25pt;" o:ole="t" filled="f" o:preferrelative="t" stroked="f" coordsize="21600,21600">
            <v:path/>
            <v:fill on="f" focussize="0,0"/>
            <v:stroke on="f" joinstyle="miter"/>
            <v:imagedata r:id="rId233" o:title="eqId440cd820b4a80a3c1ac6edc05154a82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40" o:spt="75" alt="试题资源网 stzy.com" type="#_x0000_t75" style="height:15.8pt;width:13.1pt;" o:ole="t" filled="f" o:preferrelative="t" stroked="f" coordsize="21600,21600">
            <v:path/>
            <v:fill on="f" focussize="0,0"/>
            <v:stroke on="f" joinstyle="miter"/>
            <v:imagedata r:id="rId93" o:title="eqIdbe9b4a83b9aebebf29de0c4406ebf89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流为</w:t>
      </w:r>
      <w:r>
        <w:object>
          <v:shape id="_x0000_i1141" o:spt="75" alt="试题资源网 stzy.com" type="#_x0000_t75" style="height:31.65pt;width:76.35pt;" o:ole="t" filled="f" o:preferrelative="t" stroked="f" coordsize="21600,21600">
            <v:path/>
            <v:fill on="f" focussize="0,0"/>
            <v:stroke on="f" joinstyle="miter"/>
            <v:imagedata r:id="rId236" o:title="eqId3cf97a460a59de553ffb845e9868a52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串联电路中各处的电流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路中的电流也为</w:t>
      </w:r>
      <w:r>
        <w:object>
          <v:shape id="_x0000_i1142" o:spt="75" alt="试题资源网 stzy.com" type="#_x0000_t75" style="height:30pt;width:49.65pt;" o:ole="t" filled="f" o:preferrelative="t" stroked="f" coordsize="21600,21600">
            <v:path/>
            <v:fill on="f" focussize="0,0"/>
            <v:stroke on="f" joinstyle="miter"/>
            <v:imagedata r:id="rId238" o:title="eqId7357ce47ac82e58f31a1a8b4d00df28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灯泡正常发光时的电阻为</w:t>
      </w:r>
      <w:r>
        <w:object>
          <v:shape id="_x0000_i1143" o:spt="75" alt="试题资源网 stzy.com" type="#_x0000_t75" style="height:30pt;width:79.1pt;" o:ole="t" filled="f" o:preferrelative="t" stroked="f" coordsize="21600,21600">
            <v:path/>
            <v:fill on="f" focussize="0,0"/>
            <v:stroke on="f" joinstyle="miter"/>
            <v:imagedata r:id="rId240" o:title="eqId0210ed6d48898310f5c8f611268c1dc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center"/>
        <w:textAlignment w:val="center"/>
        <w:rPr>
          <w:rFonts w:ascii="黑体" w:hAnsi="黑体" w:eastAsia="黑体" w:cs="黑体"/>
          <w:b/>
          <w:color w:val="000000"/>
          <w:sz w:val="30"/>
        </w:rPr>
      </w:pPr>
    </w:p>
    <w:p>
      <w:pPr>
        <w:pStyle w:val="15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7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(1)3 m/s　(2)1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7 m/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　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m/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　(3)4 m/s</w:t>
      </w:r>
    </w:p>
    <w:p>
      <w:pPr>
        <w:pStyle w:val="15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(1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表格可以看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汽车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的瞬时速度大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 m/s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</w:p>
    <w:p>
      <w:pPr>
        <w:pStyle w:val="15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2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汽车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的速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3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的速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m/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平均加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>v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−</m:t>
            </m:r>
            <m:sSub>
              <m:sSubP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v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0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Δ</m:t>
            </m:r>
            <m:r>
              <w:rPr>
                <w:rFonts w:ascii="Cambria Math" w:hAnsi="Cambria Math" w:eastAsia="宋体" w:cs="Times New Roman"/>
                <w:sz w:val="21"/>
                <w:szCs w:val="21"/>
              </w:rPr>
              <m:t>t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5−0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m/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m/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≈1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7 m/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6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的速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m/s，8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的速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最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平均加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0−5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m/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-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m/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最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平均加速度大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 m/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</w:p>
    <w:p>
      <w:pPr>
        <w:pStyle w:val="15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3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的位置坐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4 m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的位置坐标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8 m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汽车在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平均速度大小为</w:t>
      </w:r>
      <m:oMath>
        <m:bar>
          <m:barPr>
            <m:pos m:val="top"/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barPr>
          <m:e>
            <m:r>
              <w:rPr>
                <w:rFonts w:ascii="Cambria Math" w:hAnsi="Cambria Math" w:eastAsia="宋体" w:cs="Times New Roman"/>
                <w:sz w:val="21"/>
                <w:szCs w:val="21"/>
              </w:rPr>
              <m:t>v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e>
        </m:bar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−</m:t>
            </m:r>
            <m:sSub>
              <m:sSubP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Δ</m:t>
            </m:r>
            <m:r>
              <w:rPr>
                <w:rFonts w:ascii="Cambria Math" w:hAnsi="Cambria Math" w:eastAsia="宋体" w:cs="Times New Roman"/>
                <w:sz w:val="21"/>
                <w:szCs w:val="21"/>
              </w:rPr>
              <m:t>t'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8−4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m/s=4 m/s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8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(1)1210 Ω   (2)0.04 kg   (3)9.9 W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热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阻值为</w:t>
      </w:r>
      <w:r>
        <w:object>
          <v:shape id="_x0000_i1144" o:spt="75" alt="试题资源网 stzy.com" type="#_x0000_t75" style="height:34pt;width:13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热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产生的热量</w:t>
      </w:r>
      <w:r>
        <w:object>
          <v:shape id="_x0000_i1145" o:spt="75" alt="试题资源网 stzy.com" type="#_x0000_t75" style="height:17pt;width:2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46" o:spt="75" alt="试题资源网 stzy.com" type="#_x0000_t75" style="height:17pt;width:8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加热仓中水的质量</w:t>
      </w:r>
      <w:r>
        <w:object>
          <v:shape id="_x0000_i1147" o:spt="75" alt="试题资源网 stzy.com" type="#_x0000_t75" style="height:32pt;width:259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滑片移到最右端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接入电路中的电阻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加湿器以最低气雾量工作</w:t>
      </w:r>
    </w:p>
    <w:p>
      <w:pPr>
        <w:pStyle w:val="15"/>
        <w:spacing w:line="320" w:lineRule="auto"/>
        <w:jc w:val="left"/>
        <w:textAlignment w:val="center"/>
      </w:pPr>
      <w:r>
        <w:object>
          <v:shape id="_x0000_i1148" o:spt="75" alt="试题资源网 stzy.com" type="#_x0000_t75" style="height:30pt;width:16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气雾调节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消耗的电功率</w:t>
      </w:r>
      <w:r>
        <w:object>
          <v:shape id="_x0000_i1149" o:spt="75" alt="试题资源网 stzy.com" type="#_x0000_t75" style="height:20pt;width:159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5"/>
        <w:spacing w:line="320" w:lineRule="auto"/>
        <w:jc w:val="left"/>
        <w:textAlignment w:val="center"/>
      </w:pPr>
    </w:p>
    <w:p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9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该浮筒浸没在海水中受到的浮力</w:t>
      </w:r>
      <w:r>
        <w:object>
          <v:shape id="_x0000_i1150" o:spt="75" alt="试题资源网 stzy.com" type="#_x0000_t75" style="height:16pt;width:14.65pt;" o:ole="t" filled="f" o:preferrelative="t" stroked="f" coordsize="21600,21600">
            <v:path/>
            <v:fill on="f" focussize="0,0"/>
            <v:stroke on="f" joinstyle="miter"/>
            <v:imagedata r:id="rId115" o:title="eqId7f981379c4666a67b48257939444ca2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</w:t>
      </w:r>
      <w:r>
        <w:object>
          <v:shape id="_x0000_i1151" o:spt="75" alt="试题资源网 stzy.com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255" o:title="eqId52d03d96ea3a7437ebd3610c30ec90a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利用该浮筒能打捞起一个重为</w:t>
      </w:r>
      <w:r>
        <w:object>
          <v:shape id="_x0000_i1152" o:spt="75" alt="试题资源网 stzy.com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117" o:title="eqIde07ac836275f727a34d2b9d3123e961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体积为</w:t>
      </w:r>
      <w:r>
        <w:object>
          <v:shape id="_x0000_i1153" o:spt="75" alt="试题资源网 stzy.com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8" o:title="eqIdab6549d4e7583ead7df8cdc6009b276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重物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计算过程见解析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该浮筒浸没在海水中受到的浮力</w:t>
      </w:r>
      <w:r>
        <w:object>
          <v:shape id="_x0000_i1154" o:spt="75" alt="试题资源网 stzy.com" type="#_x0000_t75" style="height:17.35pt;width:288pt;" o:ole="t" filled="f" o:preferrelative="t" stroked="f" coordsize="21600,21600">
            <v:path/>
            <v:fill on="f" focussize="0,0"/>
            <v:stroke on="f" joinstyle="miter"/>
            <v:imagedata r:id="rId260" o:title="eqId637711e27f5d9535a593ddea106745c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重物浸没在海水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排开水的体积为</w:t>
      </w:r>
      <w:r>
        <w:object>
          <v:shape id="_x0000_i1155" o:spt="75" alt="试题资源网 stzy.com" type="#_x0000_t75" style="height:17.35pt;width:75.35pt;" o:ole="t" filled="f" o:preferrelative="t" stroked="f" coordsize="21600,21600">
            <v:path/>
            <v:fill on="f" focussize="0,0"/>
            <v:stroke on="f" joinstyle="miter"/>
            <v:imagedata r:id="rId262" o:title="eqId01647b462783b07ea206bda38b42b37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该重物受到的浮力为</w:t>
      </w:r>
      <w:r>
        <w:object>
          <v:shape id="_x0000_i1156" o:spt="75" alt="试题资源网 stzy.com" type="#_x0000_t75" style="height:17.35pt;width:261.35pt;" o:ole="t" filled="f" o:preferrelative="t" stroked="f" coordsize="21600,21600">
            <v:path/>
            <v:fill on="f" focussize="0,0"/>
            <v:stroke on="f" joinstyle="miter"/>
            <v:imagedata r:id="rId264" o:title="eqId1a6ba5c60ee3327cd9ac2de8b6f01de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这个整体所受的最大浮力为</w:t>
      </w:r>
      <w:r>
        <w:object>
          <v:shape id="_x0000_i1157" o:spt="75" alt="试题资源网 stzy.com" type="#_x0000_t75" style="height:17.35pt;width:219.35pt;" o:ole="t" filled="f" o:preferrelative="t" stroked="f" coordsize="21600,21600">
            <v:path/>
            <v:fill on="f" focussize="0,0"/>
            <v:stroke on="f" joinstyle="miter"/>
            <v:imagedata r:id="rId266" o:title="eqId59c90f8d25bdd5396989ad0d67d6a7b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该整体的总重力为</w:t>
      </w:r>
      <w:r>
        <w:object>
          <v:shape id="_x0000_i1158" o:spt="75" alt="试题资源网 stzy.com" type="#_x0000_t75" style="height:17.35pt;width:259.35pt;" o:ole="t" filled="f" o:preferrelative="t" stroked="f" coordsize="21600,21600">
            <v:path/>
            <v:fill on="f" focussize="0,0"/>
            <v:stroke on="f" joinstyle="miter"/>
            <v:imagedata r:id="rId268" o:title="eqId973f6790240483bd0318066ed6f2cc0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比较可知</w:t>
      </w:r>
      <w:r>
        <w:object>
          <v:shape id="_x0000_i1159" o:spt="75" alt="试题资源网 stzy.com" type="#_x0000_t75" style="height:16.65pt;width:46pt;" o:ole="t" filled="f" o:preferrelative="t" stroked="f" coordsize="21600,21600">
            <v:path/>
            <v:fill on="f" focussize="0,0"/>
            <v:stroke on="f" joinstyle="miter"/>
            <v:imagedata r:id="rId270" o:title="eqId7deee9c42a0352a9a0e3772cb0cfb30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该浮筒能打捞起一个重为</w:t>
      </w:r>
      <w:r>
        <w:object>
          <v:shape id="_x0000_i1160" o:spt="75" alt="试题资源网 stzy.com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117" o:title="eqIde07ac836275f727a34d2b9d3123e961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体积为</w:t>
      </w:r>
      <w:r>
        <w:object>
          <v:shape id="_x0000_i1161" o:spt="75" alt="试题资源网 stzy.com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58" o:title="eqIdab6549d4e7583ead7df8cdc6009b276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重物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3"/>
        <w:spacing w:line="320" w:lineRule="auto"/>
        <w:jc w:val="center"/>
        <w:textAlignment w:val="center"/>
        <w:rPr>
          <w:rFonts w:hint="eastAsia" w:ascii="黑体" w:hAnsi="黑体" w:eastAsia="黑体" w:cs="黑体"/>
          <w:b/>
          <w:color w:val="000000"/>
          <w:sz w:val="30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0" w:h="16840"/>
      <w:pgMar w:top="998" w:right="1803" w:bottom="1202" w:left="1803" w:header="851" w:footer="992" w:gutter="0"/>
      <w:pgNumType w:fmt="decimal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 xml:space="preserve">第 </w:t>
    </w:r>
    <w:r>
      <w:fldChar w:fldCharType="begin"/>
    </w:r>
    <w:r>
      <w:instrText xml:space="preserve"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 xml:space="preserve"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PowerPlusWaterMarkObject1025" o:spid="_x0000_s2049" o:spt="136" type="#_x0000_t136" style="position:absolute;left:0pt;height:2.15pt;width:7.65pt;mso-position-horizontal:center;mso-position-horizontal-relative:margin;mso-position-vertical:center;mso-position-vertical-relative:margin;z-index:251658240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试题资源网" style="font-family:Times New Roman;font-size:2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PowerPlusWaterMarkObject1027" o:spid="_x0000_s2055" o:spt="136" type="#_x0000_t136" style="position:absolute;left:0pt;height:2.15pt;width:7.65pt;mso-position-horizontal:center;mso-position-horizontal-relative:margin;mso-position-vertical:center;mso-position-vertical-relative:margin;z-index:251659264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试题资源网" style="font-family:Times New Roman;font-size:2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ocumentProtection w:enforcement="0"/>
  <w:defaultTabStop w:val="420"/>
  <w:characterSpacingControl w:val="doNotCompress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4E7F6F73"/>
    <w:rsid w:val="55E947F7"/>
    <w:rsid w:val="6B253CC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宋体" w:hAnsi="宋体" w:eastAsia="宋体" w:cs="宋体"/>
      <w:sz w:val="18"/>
      <w:szCs w:val="24"/>
      <w:lang w:val="en-US" w:eastAsia="uk-UA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qFormat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7">
    <w:name w:val="subTitleStyle"/>
    <w:basedOn w:val="1"/>
    <w:qFormat/>
    <w:uiPriority w:val="0"/>
    <w:rPr>
      <w:rFonts w:ascii="宋体" w:hAnsi="宋体" w:eastAsia="宋体" w:cs="宋体"/>
      <w:b/>
      <w:color w:val="000000"/>
      <w:sz w:val="32"/>
    </w:rPr>
  </w:style>
  <w:style w:type="paragraph" w:customStyle="1" w:styleId="8">
    <w:name w:val="paraStyle"/>
    <w:basedOn w:val="1"/>
    <w:qFormat/>
    <w:uiPriority w:val="0"/>
    <w:rPr>
      <w:b/>
      <w:sz w:val="21"/>
    </w:rPr>
  </w:style>
  <w:style w:type="paragraph" w:customStyle="1" w:styleId="9">
    <w:name w:val="Normal_8ac29055-d96c-4702-a247-195142002b4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0">
    <w:name w:val="Normal_2f458494-56c7-49f0-ad7b-8aa62a302de4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1">
    <w:name w:val="Normal_e4d33e3c-1d05-498f-b339-3ebba8e28f27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2">
    <w:name w:val="Normal_e0df6327-3910-4cf9-8ee2-c08f7081e1dd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3">
    <w:name w:val="Normal_79b8777c-0214-422b-85ac-4cb898acfbea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4">
    <w:name w:val="subTitleStyle_0874b168-7839-4d46-bf01-893a49f0e67d"/>
    <w:basedOn w:val="9"/>
    <w:qFormat/>
    <w:uiPriority w:val="0"/>
    <w:rPr>
      <w:rFonts w:ascii="宋体" w:hAnsi="宋体" w:eastAsia="宋体" w:cs="宋体"/>
      <w:b/>
      <w:color w:val="000000"/>
      <w:sz w:val="32"/>
    </w:rPr>
  </w:style>
  <w:style w:type="paragraph" w:customStyle="1" w:styleId="15">
    <w:name w:val="Normal_ab1cd0d7-eec3-4d94-9c2d-cffba1d9d1cc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8.bin"/><Relationship Id="rId94" Type="http://schemas.openxmlformats.org/officeDocument/2006/relationships/oleObject" Target="embeddings/oleObject37.bin"/><Relationship Id="rId93" Type="http://schemas.openxmlformats.org/officeDocument/2006/relationships/image" Target="media/image49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8.png"/><Relationship Id="rId90" Type="http://schemas.openxmlformats.org/officeDocument/2006/relationships/image" Target="media/image47.wmf"/><Relationship Id="rId9" Type="http://schemas.openxmlformats.org/officeDocument/2006/relationships/image" Target="media/image1.png"/><Relationship Id="rId89" Type="http://schemas.openxmlformats.org/officeDocument/2006/relationships/oleObject" Target="embeddings/oleObject35.bin"/><Relationship Id="rId88" Type="http://schemas.openxmlformats.org/officeDocument/2006/relationships/image" Target="media/image46.png"/><Relationship Id="rId87" Type="http://schemas.openxmlformats.org/officeDocument/2006/relationships/image" Target="media/image45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4.png"/><Relationship Id="rId84" Type="http://schemas.openxmlformats.org/officeDocument/2006/relationships/image" Target="media/image43.wmf"/><Relationship Id="rId83" Type="http://schemas.openxmlformats.org/officeDocument/2006/relationships/oleObject" Target="embeddings/oleObject33.bin"/><Relationship Id="rId82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1.bin"/><Relationship Id="rId8" Type="http://schemas.openxmlformats.org/officeDocument/2006/relationships/theme" Target="theme/theme1.xml"/><Relationship Id="rId79" Type="http://schemas.openxmlformats.org/officeDocument/2006/relationships/image" Target="media/image41.png"/><Relationship Id="rId78" Type="http://schemas.openxmlformats.org/officeDocument/2006/relationships/oleObject" Target="embeddings/oleObject30.bin"/><Relationship Id="rId77" Type="http://schemas.openxmlformats.org/officeDocument/2006/relationships/oleObject" Target="embeddings/oleObject29.bin"/><Relationship Id="rId76" Type="http://schemas.openxmlformats.org/officeDocument/2006/relationships/image" Target="media/image40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8.png"/><Relationship Id="rId71" Type="http://schemas.openxmlformats.org/officeDocument/2006/relationships/image" Target="media/image37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2.png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1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9.wmf"/><Relationship Id="rId55" Type="http://schemas.openxmlformats.org/officeDocument/2006/relationships/oleObject" Target="embeddings/oleObject19.bin"/><Relationship Id="rId54" Type="http://schemas.openxmlformats.org/officeDocument/2006/relationships/image" Target="media/image28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7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5.png"/><Relationship Id="rId47" Type="http://schemas.openxmlformats.org/officeDocument/2006/relationships/image" Target="media/image24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0.bin"/><Relationship Id="rId35" Type="http://schemas.openxmlformats.org/officeDocument/2006/relationships/image" Target="media/image18.wmf"/><Relationship Id="rId34" Type="http://schemas.openxmlformats.org/officeDocument/2006/relationships/oleObject" Target="embeddings/oleObject9.bin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" Type="http://schemas.openxmlformats.org/officeDocument/2006/relationships/image" Target="media/image15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7.bin"/><Relationship Id="rId274" Type="http://schemas.openxmlformats.org/officeDocument/2006/relationships/fontTable" Target="fontTable.xml"/><Relationship Id="rId273" Type="http://schemas.openxmlformats.org/officeDocument/2006/relationships/customXml" Target="../customXml/item1.xml"/><Relationship Id="rId272" Type="http://schemas.openxmlformats.org/officeDocument/2006/relationships/oleObject" Target="embeddings/oleObject137.bin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7.wmf"/><Relationship Id="rId27" Type="http://schemas.openxmlformats.org/officeDocument/2006/relationships/image" Target="media/image13.png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2.wmf"/><Relationship Id="rId26" Type="http://schemas.openxmlformats.org/officeDocument/2006/relationships/image" Target="media/image12.png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29.bin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1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7.bin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5.bin"/><Relationship Id="rId231" Type="http://schemas.openxmlformats.org/officeDocument/2006/relationships/oleObject" Target="embeddings/oleObject114.bin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2.bin"/><Relationship Id="rId228" Type="http://schemas.openxmlformats.org/officeDocument/2006/relationships/oleObject" Target="embeddings/oleObject111.bin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7.bin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5.bin"/><Relationship Id="rId219" Type="http://schemas.openxmlformats.org/officeDocument/2006/relationships/image" Target="media/image106.png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0.bin"/><Relationship Id="rId206" Type="http://schemas.openxmlformats.org/officeDocument/2006/relationships/oleObject" Target="embeddings/oleObject99.bin"/><Relationship Id="rId205" Type="http://schemas.openxmlformats.org/officeDocument/2006/relationships/oleObject" Target="embeddings/oleObject98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202" Type="http://schemas.openxmlformats.org/officeDocument/2006/relationships/oleObject" Target="embeddings/oleObject96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3.bin"/><Relationship Id="rId196" Type="http://schemas.openxmlformats.org/officeDocument/2006/relationships/oleObject" Target="embeddings/oleObject92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1.bin"/><Relationship Id="rId193" Type="http://schemas.openxmlformats.org/officeDocument/2006/relationships/oleObject" Target="embeddings/oleObject90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4.png"/><Relationship Id="rId19" Type="http://schemas.openxmlformats.org/officeDocument/2006/relationships/image" Target="media/image8.png"/><Relationship Id="rId189" Type="http://schemas.openxmlformats.org/officeDocument/2006/relationships/image" Target="media/image93.wmf"/><Relationship Id="rId188" Type="http://schemas.openxmlformats.org/officeDocument/2006/relationships/oleObject" Target="embeddings/oleObject88.bin"/><Relationship Id="rId187" Type="http://schemas.openxmlformats.org/officeDocument/2006/relationships/oleObject" Target="embeddings/oleObject87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3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1.bin"/><Relationship Id="rId174" Type="http://schemas.openxmlformats.org/officeDocument/2006/relationships/oleObject" Target="embeddings/oleObject80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8.bin"/><Relationship Id="rId17" Type="http://schemas.openxmlformats.org/officeDocument/2006/relationships/oleObject" Target="embeddings/oleObject3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3.png"/><Relationship Id="rId166" Type="http://schemas.openxmlformats.org/officeDocument/2006/relationships/oleObject" Target="embeddings/oleObject76.bin"/><Relationship Id="rId165" Type="http://schemas.openxmlformats.org/officeDocument/2006/relationships/oleObject" Target="embeddings/oleObject75.bin"/><Relationship Id="rId164" Type="http://schemas.openxmlformats.org/officeDocument/2006/relationships/oleObject" Target="embeddings/oleObject74.bin"/><Relationship Id="rId163" Type="http://schemas.openxmlformats.org/officeDocument/2006/relationships/oleObject" Target="embeddings/oleObject73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1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1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2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1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4.bin"/><Relationship Id="rId124" Type="http://schemas.openxmlformats.org/officeDocument/2006/relationships/oleObject" Target="embeddings/oleObject53.bin"/><Relationship Id="rId123" Type="http://schemas.openxmlformats.org/officeDocument/2006/relationships/oleObject" Target="embeddings/oleObject52.bin"/><Relationship Id="rId122" Type="http://schemas.openxmlformats.org/officeDocument/2006/relationships/oleObject" Target="embeddings/oleObject51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4.png"/><Relationship Id="rId119" Type="http://schemas.openxmlformats.org/officeDocument/2006/relationships/image" Target="media/image62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9.jpeg"/><Relationship Id="rId112" Type="http://schemas.openxmlformats.org/officeDocument/2006/relationships/image" Target="media/image58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7.wmf"/><Relationship Id="rId11" Type="http://schemas.openxmlformats.org/officeDocument/2006/relationships/image" Target="media/image3.png"/><Relationship Id="rId109" Type="http://schemas.openxmlformats.org/officeDocument/2006/relationships/oleObject" Target="embeddings/oleObject45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2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15</Pages>
  <Words>8656</Words>
  <Characters>9205</Characters>
  <TotalTime>0</TotalTime>
  <ScaleCrop>false</ScaleCrop>
  <LinksUpToDate>false</LinksUpToDate>
  <CharactersWithSpaces>9515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4T09:46:23Z</dcterms:created>
  <dc:creator>21cnjy.com</dc:creator>
  <cp:keywords>21</cp:keywords>
  <cp:lastModifiedBy>JonMMx 2000</cp:lastModifiedBy>
  <dcterms:modified xsi:type="dcterms:W3CDTF">2025-09-04T09:46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